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7D157D" w:rsidRPr="00C240C1" w14:paraId="1923DA82" w14:textId="77777777" w:rsidTr="00AF09F1">
        <w:tc>
          <w:tcPr>
            <w:tcW w:w="1383" w:type="dxa"/>
          </w:tcPr>
          <w:p w14:paraId="2D1938C8" w14:textId="63150D81" w:rsidR="007D157D" w:rsidRPr="00C240C1" w:rsidRDefault="007D157D" w:rsidP="00AF09F1">
            <w:pPr>
              <w:spacing w:after="0"/>
              <w:rPr>
                <w:rFonts w:ascii="Times New Roman" w:hAnsi="Times New Roman"/>
                <w:b/>
              </w:rPr>
            </w:pPr>
            <w:r w:rsidRPr="00C240C1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59264" behindDoc="1" locked="0" layoutInCell="1" allowOverlap="1" wp14:anchorId="3F4DF768" wp14:editId="4F329899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</w:tcPr>
          <w:p w14:paraId="3BA42EFE" w14:textId="77777777" w:rsidR="007D157D" w:rsidRPr="007D157D" w:rsidRDefault="007D157D" w:rsidP="00AF09F1">
            <w:pPr>
              <w:spacing w:after="0"/>
              <w:jc w:val="center"/>
              <w:rPr>
                <w:rFonts w:ascii="Times New Roman" w:hAnsi="Times New Roman"/>
                <w:b/>
                <w:lang w:val="ru-RU"/>
              </w:rPr>
            </w:pPr>
            <w:r w:rsidRPr="007D157D">
              <w:rPr>
                <w:rFonts w:ascii="Times New Roman" w:hAnsi="Times New Roman"/>
                <w:b/>
                <w:lang w:val="ru-RU"/>
              </w:rPr>
              <w:t>Министерство науки и высшего образования Российской Федерации</w:t>
            </w:r>
          </w:p>
          <w:p w14:paraId="24AB940D" w14:textId="77777777" w:rsidR="007D157D" w:rsidRPr="007D157D" w:rsidRDefault="007D157D" w:rsidP="00AF09F1">
            <w:pPr>
              <w:spacing w:after="0"/>
              <w:jc w:val="center"/>
              <w:rPr>
                <w:rFonts w:ascii="Times New Roman" w:hAnsi="Times New Roman"/>
                <w:b/>
                <w:lang w:val="ru-RU"/>
              </w:rPr>
            </w:pPr>
            <w:r w:rsidRPr="007D157D">
              <w:rPr>
                <w:rFonts w:ascii="Times New Roman" w:hAnsi="Times New Roman"/>
                <w:b/>
                <w:lang w:val="ru-RU"/>
              </w:rPr>
              <w:t xml:space="preserve">Федеральное государственное бюджетное образовательное учреждение </w:t>
            </w:r>
          </w:p>
          <w:p w14:paraId="655B7F07" w14:textId="77777777" w:rsidR="007D157D" w:rsidRPr="007D157D" w:rsidRDefault="007D157D" w:rsidP="00AF09F1">
            <w:pPr>
              <w:spacing w:after="0"/>
              <w:jc w:val="center"/>
              <w:rPr>
                <w:rFonts w:ascii="Times New Roman" w:hAnsi="Times New Roman"/>
                <w:b/>
                <w:lang w:val="ru-RU"/>
              </w:rPr>
            </w:pPr>
            <w:r w:rsidRPr="007D157D">
              <w:rPr>
                <w:rFonts w:ascii="Times New Roman" w:hAnsi="Times New Roman"/>
                <w:b/>
                <w:lang w:val="ru-RU"/>
              </w:rPr>
              <w:t>высшего образования</w:t>
            </w:r>
          </w:p>
          <w:p w14:paraId="02251440" w14:textId="77777777" w:rsidR="007D157D" w:rsidRPr="007D157D" w:rsidRDefault="007D157D" w:rsidP="00AF09F1">
            <w:pPr>
              <w:spacing w:after="0"/>
              <w:ind w:right="-2"/>
              <w:jc w:val="center"/>
              <w:rPr>
                <w:rFonts w:ascii="Times New Roman" w:hAnsi="Times New Roman"/>
                <w:b/>
                <w:lang w:val="ru-RU"/>
              </w:rPr>
            </w:pPr>
            <w:r w:rsidRPr="007D157D">
              <w:rPr>
                <w:rFonts w:ascii="Times New Roman" w:hAnsi="Times New Roman"/>
                <w:b/>
                <w:lang w:val="ru-RU"/>
              </w:rPr>
              <w:t>«Московский государственный технический университет</w:t>
            </w:r>
          </w:p>
          <w:p w14:paraId="63869385" w14:textId="77777777" w:rsidR="007D157D" w:rsidRPr="007D157D" w:rsidRDefault="007D157D" w:rsidP="00AF09F1">
            <w:pPr>
              <w:spacing w:after="0"/>
              <w:ind w:right="-2"/>
              <w:jc w:val="center"/>
              <w:rPr>
                <w:rFonts w:ascii="Times New Roman" w:hAnsi="Times New Roman"/>
                <w:b/>
                <w:lang w:val="ru-RU"/>
              </w:rPr>
            </w:pPr>
            <w:r w:rsidRPr="007D157D">
              <w:rPr>
                <w:rFonts w:ascii="Times New Roman" w:hAnsi="Times New Roman"/>
                <w:b/>
                <w:lang w:val="ru-RU"/>
              </w:rPr>
              <w:t>имени Н.Э. Баумана</w:t>
            </w:r>
          </w:p>
          <w:p w14:paraId="3CD63EF8" w14:textId="77777777" w:rsidR="007D157D" w:rsidRPr="007D157D" w:rsidRDefault="007D157D" w:rsidP="00AF09F1">
            <w:pPr>
              <w:spacing w:after="0"/>
              <w:jc w:val="center"/>
              <w:rPr>
                <w:rFonts w:ascii="Times New Roman" w:hAnsi="Times New Roman"/>
                <w:b/>
                <w:lang w:val="ru-RU"/>
              </w:rPr>
            </w:pPr>
            <w:r w:rsidRPr="007D157D">
              <w:rPr>
                <w:rFonts w:ascii="Times New Roman" w:hAnsi="Times New Roman"/>
                <w:b/>
                <w:lang w:val="ru-RU"/>
              </w:rPr>
              <w:t>(национальный исследовательский университет)»</w:t>
            </w:r>
          </w:p>
          <w:p w14:paraId="023A7EEC" w14:textId="77777777" w:rsidR="007D157D" w:rsidRPr="00C240C1" w:rsidRDefault="007D157D" w:rsidP="00AF09F1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7D157D">
              <w:rPr>
                <w:rFonts w:ascii="Times New Roman" w:hAnsi="Times New Roman"/>
                <w:b/>
                <w:lang w:val="ru-RU"/>
              </w:rPr>
              <w:t xml:space="preserve">(МГТУ им. </w:t>
            </w:r>
            <w:r w:rsidRPr="00C240C1">
              <w:rPr>
                <w:rFonts w:ascii="Times New Roman" w:hAnsi="Times New Roman"/>
                <w:b/>
              </w:rPr>
              <w:t>Н.Э. Баумана)</w:t>
            </w:r>
          </w:p>
        </w:tc>
      </w:tr>
    </w:tbl>
    <w:p w14:paraId="0F827E9B" w14:textId="77777777" w:rsidR="007D157D" w:rsidRPr="00C240C1" w:rsidRDefault="007D157D" w:rsidP="007D157D">
      <w:pPr>
        <w:pBdr>
          <w:bottom w:val="thinThickSmallGap" w:sz="24" w:space="1" w:color="auto"/>
        </w:pBdr>
        <w:spacing w:after="0"/>
        <w:jc w:val="center"/>
        <w:rPr>
          <w:rFonts w:ascii="Times New Roman" w:hAnsi="Times New Roman"/>
          <w:b/>
          <w:sz w:val="10"/>
        </w:rPr>
      </w:pPr>
    </w:p>
    <w:p w14:paraId="1C3FAE78" w14:textId="77777777" w:rsidR="007D157D" w:rsidRPr="001F332B" w:rsidRDefault="007D157D" w:rsidP="007D157D">
      <w:pPr>
        <w:spacing w:after="0"/>
        <w:rPr>
          <w:rFonts w:ascii="Times New Roman" w:hAnsi="Times New Roman"/>
          <w:b/>
          <w:sz w:val="32"/>
        </w:rPr>
      </w:pPr>
    </w:p>
    <w:p w14:paraId="41C1183B" w14:textId="2D23886B" w:rsidR="00FE6017" w:rsidRPr="00FE6017" w:rsidRDefault="00FE6017" w:rsidP="00FE6017">
      <w:pPr>
        <w:spacing w:after="0"/>
        <w:rPr>
          <w:rFonts w:ascii="Times New Roman" w:hAnsi="Times New Roman"/>
          <w:lang w:val="ru-RU"/>
        </w:rPr>
      </w:pPr>
      <w:bookmarkStart w:id="0" w:name="_Toc39856198"/>
      <w:r w:rsidRPr="00FE6017">
        <w:rPr>
          <w:rFonts w:ascii="Times New Roman" w:hAnsi="Times New Roman"/>
          <w:lang w:val="ru-RU"/>
        </w:rPr>
        <w:t>ФАКУЛЬТЕТ  _______</w:t>
      </w:r>
      <w:r w:rsidRPr="00FE6017">
        <w:rPr>
          <w:rFonts w:ascii="Times New Roman" w:hAnsi="Times New Roman"/>
          <w:b/>
          <w:lang w:val="ru-RU"/>
        </w:rPr>
        <w:t>ИНФОРМАТИКА И СИСТЕМ</w:t>
      </w:r>
      <w:r>
        <w:rPr>
          <w:rFonts w:ascii="Times New Roman" w:hAnsi="Times New Roman"/>
          <w:b/>
          <w:lang w:val="vi-VN"/>
        </w:rPr>
        <w:t xml:space="preserve"> </w:t>
      </w:r>
      <w:r w:rsidRPr="00FE6017">
        <w:rPr>
          <w:rFonts w:ascii="Times New Roman" w:hAnsi="Times New Roman"/>
          <w:b/>
          <w:lang w:val="ru-RU"/>
        </w:rPr>
        <w:t>УПРАВЛЕНИЯ</w:t>
      </w:r>
      <w:r w:rsidRPr="00FE6017">
        <w:rPr>
          <w:rFonts w:ascii="Times New Roman" w:hAnsi="Times New Roman"/>
          <w:lang w:val="ru-RU"/>
        </w:rPr>
        <w:t>_____________________</w:t>
      </w:r>
    </w:p>
    <w:p w14:paraId="27CB787C" w14:textId="77777777" w:rsidR="00FE6017" w:rsidRPr="00FE6017" w:rsidRDefault="00FE6017" w:rsidP="00FE6017">
      <w:pPr>
        <w:spacing w:after="0"/>
        <w:rPr>
          <w:rFonts w:ascii="Times New Roman" w:hAnsi="Times New Roman"/>
          <w:lang w:val="ru-RU"/>
        </w:rPr>
      </w:pPr>
    </w:p>
    <w:p w14:paraId="43D9F9D9" w14:textId="595B3142" w:rsidR="00FE6017" w:rsidRPr="00FE6017" w:rsidRDefault="00FE6017" w:rsidP="00FE6017">
      <w:pPr>
        <w:spacing w:after="0"/>
        <w:rPr>
          <w:rFonts w:ascii="Times New Roman" w:hAnsi="Times New Roman"/>
          <w:iCs/>
          <w:lang w:val="ru-RU"/>
        </w:rPr>
      </w:pPr>
      <w:r w:rsidRPr="00FE6017">
        <w:rPr>
          <w:rFonts w:ascii="Times New Roman" w:hAnsi="Times New Roman"/>
          <w:lang w:val="ru-RU"/>
        </w:rPr>
        <w:t>КАФЕДРА _</w:t>
      </w:r>
      <w:r w:rsidRPr="00FE6017">
        <w:rPr>
          <w:rFonts w:ascii="Times New Roman" w:hAnsi="Times New Roman"/>
          <w:iCs/>
          <w:lang w:val="ru-RU"/>
        </w:rPr>
        <w:t>_______</w:t>
      </w:r>
      <w:r w:rsidRPr="00FE6017">
        <w:rPr>
          <w:rFonts w:ascii="Times New Roman" w:hAnsi="Times New Roman"/>
          <w:b/>
          <w:iCs/>
          <w:lang w:val="ru-RU"/>
        </w:rPr>
        <w:t xml:space="preserve">КОМПЬЮТЕРНЫЕ СИСТЕМЫ </w:t>
      </w:r>
      <w:r>
        <w:rPr>
          <w:rFonts w:ascii="Times New Roman" w:hAnsi="Times New Roman"/>
          <w:b/>
          <w:iCs/>
          <w:lang w:val="ru-RU"/>
        </w:rPr>
        <w:t xml:space="preserve">И </w:t>
      </w:r>
      <w:r w:rsidRPr="00FE6017">
        <w:rPr>
          <w:rFonts w:ascii="Times New Roman" w:hAnsi="Times New Roman"/>
          <w:b/>
          <w:iCs/>
          <w:lang w:val="ru-RU"/>
        </w:rPr>
        <w:t>СЕТИ</w:t>
      </w:r>
      <w:r w:rsidRPr="00FE6017">
        <w:rPr>
          <w:rFonts w:ascii="Times New Roman" w:hAnsi="Times New Roman"/>
          <w:iCs/>
          <w:lang w:val="ru-RU"/>
        </w:rPr>
        <w:t>_________________________</w:t>
      </w:r>
      <w:r>
        <w:rPr>
          <w:rFonts w:ascii="Times New Roman" w:hAnsi="Times New Roman"/>
          <w:iCs/>
          <w:lang w:val="ru-RU"/>
        </w:rPr>
        <w:t>___</w:t>
      </w:r>
    </w:p>
    <w:p w14:paraId="1C52DAA4" w14:textId="77777777" w:rsidR="00FE6017" w:rsidRPr="00FE6017" w:rsidRDefault="00FE6017" w:rsidP="00FE6017">
      <w:pPr>
        <w:spacing w:after="0"/>
        <w:rPr>
          <w:rFonts w:ascii="Times New Roman" w:hAnsi="Times New Roman"/>
          <w:iCs/>
          <w:lang w:val="ru-RU"/>
        </w:rPr>
      </w:pPr>
    </w:p>
    <w:p w14:paraId="319A9321" w14:textId="1BCE1F66" w:rsidR="00FE6017" w:rsidRDefault="00FE6017" w:rsidP="00FE6017">
      <w:pPr>
        <w:spacing w:after="0"/>
        <w:rPr>
          <w:rFonts w:ascii="Times New Roman" w:hAnsi="Times New Roman"/>
          <w:b/>
          <w:sz w:val="24"/>
          <w:szCs w:val="24"/>
          <w:lang w:val="ru-RU"/>
        </w:rPr>
      </w:pPr>
      <w:r w:rsidRPr="00FE6017">
        <w:rPr>
          <w:rFonts w:ascii="Times New Roman" w:hAnsi="Times New Roman"/>
          <w:iCs/>
          <w:lang w:val="ru-RU"/>
        </w:rPr>
        <w:t xml:space="preserve">НАПРАВЛЕНИЕ ПОДГОТОВКИ  </w:t>
      </w:r>
      <w:r w:rsidRPr="00FE6017">
        <w:rPr>
          <w:rFonts w:ascii="Times New Roman" w:hAnsi="Times New Roman"/>
          <w:b/>
          <w:sz w:val="24"/>
          <w:szCs w:val="24"/>
          <w:lang w:val="ru-RU"/>
        </w:rPr>
        <w:t>09.03.</w:t>
      </w:r>
      <w:r w:rsidRPr="00364195">
        <w:rPr>
          <w:rFonts w:ascii="Times New Roman" w:hAnsi="Times New Roman"/>
          <w:b/>
          <w:sz w:val="24"/>
          <w:szCs w:val="24"/>
          <w:lang w:val="vi-VN"/>
        </w:rPr>
        <w:t xml:space="preserve">03 </w:t>
      </w:r>
      <w:r w:rsidRPr="00FE6017">
        <w:rPr>
          <w:rFonts w:ascii="Times New Roman" w:hAnsi="Times New Roman"/>
          <w:b/>
          <w:sz w:val="24"/>
          <w:szCs w:val="24"/>
          <w:lang w:val="ru-RU"/>
        </w:rPr>
        <w:t>Прикладная информатика</w:t>
      </w:r>
    </w:p>
    <w:p w14:paraId="4D975196" w14:textId="77777777" w:rsidR="00FE6017" w:rsidRDefault="00FE6017" w:rsidP="00FE6017">
      <w:pPr>
        <w:spacing w:after="0"/>
        <w:rPr>
          <w:rFonts w:ascii="Times New Roman" w:hAnsi="Times New Roman"/>
          <w:b/>
          <w:sz w:val="24"/>
          <w:szCs w:val="24"/>
          <w:lang w:val="ru-RU"/>
        </w:rPr>
      </w:pPr>
    </w:p>
    <w:p w14:paraId="5F47069F" w14:textId="77777777" w:rsidR="00FE6017" w:rsidRPr="00FE6017" w:rsidRDefault="00FE6017" w:rsidP="00FE6017">
      <w:pPr>
        <w:spacing w:after="0"/>
        <w:rPr>
          <w:rFonts w:ascii="Times New Roman" w:hAnsi="Times New Roman"/>
          <w:i/>
          <w:lang w:val="ru-RU"/>
        </w:rPr>
      </w:pPr>
    </w:p>
    <w:p w14:paraId="1ED95443" w14:textId="77777777" w:rsidR="00FE6017" w:rsidRPr="00FE6017" w:rsidRDefault="00FE6017" w:rsidP="00FE6017">
      <w:pPr>
        <w:spacing w:after="0"/>
        <w:jc w:val="center"/>
        <w:rPr>
          <w:rFonts w:ascii="Times New Roman" w:hAnsi="Times New Roman"/>
          <w:b/>
          <w:sz w:val="44"/>
          <w:lang w:val="ru-RU"/>
        </w:rPr>
      </w:pPr>
      <w:r w:rsidRPr="00FE6017">
        <w:rPr>
          <w:rFonts w:ascii="Times New Roman" w:hAnsi="Times New Roman"/>
          <w:b/>
          <w:sz w:val="44"/>
          <w:lang w:val="ru-RU"/>
        </w:rPr>
        <w:t>РАСЧЕТНО-ПОЯСНИТЕЛЬНАЯ ЗАПИСКА</w:t>
      </w:r>
    </w:p>
    <w:p w14:paraId="1282438B" w14:textId="77777777" w:rsidR="00FE6017" w:rsidRPr="00FE6017" w:rsidRDefault="00FE6017" w:rsidP="00FE6017">
      <w:pPr>
        <w:spacing w:after="0"/>
        <w:jc w:val="center"/>
        <w:rPr>
          <w:rFonts w:ascii="Times New Roman" w:hAnsi="Times New Roman"/>
          <w:i/>
          <w:lang w:val="ru-RU"/>
        </w:rPr>
      </w:pPr>
    </w:p>
    <w:p w14:paraId="2A65DDA0" w14:textId="77777777" w:rsidR="00FE6017" w:rsidRPr="00FE6017" w:rsidRDefault="00FE6017" w:rsidP="00FE6017">
      <w:pPr>
        <w:spacing w:after="0"/>
        <w:jc w:val="center"/>
        <w:rPr>
          <w:rFonts w:ascii="Times New Roman" w:hAnsi="Times New Roman"/>
          <w:b/>
          <w:i/>
          <w:sz w:val="40"/>
          <w:lang w:val="ru-RU"/>
        </w:rPr>
      </w:pPr>
      <w:r w:rsidRPr="00FE6017">
        <w:rPr>
          <w:rFonts w:ascii="Times New Roman" w:hAnsi="Times New Roman"/>
          <w:b/>
          <w:i/>
          <w:sz w:val="40"/>
          <w:lang w:val="ru-RU"/>
        </w:rPr>
        <w:t>К   КУРСОВОЙ   РАБОТЕ</w:t>
      </w:r>
    </w:p>
    <w:p w14:paraId="20F40A75" w14:textId="77777777" w:rsidR="00FE6017" w:rsidRPr="00FE6017" w:rsidRDefault="00FE6017" w:rsidP="00FE6017">
      <w:pPr>
        <w:spacing w:after="0"/>
        <w:jc w:val="center"/>
        <w:rPr>
          <w:rFonts w:ascii="Times New Roman" w:hAnsi="Times New Roman"/>
          <w:b/>
          <w:i/>
          <w:sz w:val="28"/>
          <w:lang w:val="ru-RU"/>
        </w:rPr>
      </w:pPr>
    </w:p>
    <w:p w14:paraId="4D420158" w14:textId="77777777" w:rsidR="00FE6017" w:rsidRPr="00FE6017" w:rsidRDefault="00FE6017" w:rsidP="00FE6017">
      <w:pPr>
        <w:spacing w:after="0"/>
        <w:jc w:val="center"/>
        <w:rPr>
          <w:rFonts w:ascii="Times New Roman" w:hAnsi="Times New Roman"/>
          <w:b/>
          <w:i/>
          <w:sz w:val="40"/>
          <w:lang w:val="ru-RU"/>
        </w:rPr>
      </w:pPr>
      <w:r w:rsidRPr="00FE6017">
        <w:rPr>
          <w:rFonts w:ascii="Times New Roman" w:hAnsi="Times New Roman"/>
          <w:b/>
          <w:i/>
          <w:sz w:val="40"/>
          <w:lang w:val="ru-RU"/>
        </w:rPr>
        <w:t>НА ТЕМУ:</w:t>
      </w:r>
    </w:p>
    <w:p w14:paraId="783A7ACF" w14:textId="42D5F0F5" w:rsidR="00FE6017" w:rsidRPr="00FE6017" w:rsidRDefault="00FE6017" w:rsidP="00FE6017">
      <w:pPr>
        <w:spacing w:after="0"/>
        <w:rPr>
          <w:rFonts w:ascii="Times New Roman" w:hAnsi="Times New Roman"/>
          <w:b/>
          <w:i/>
          <w:sz w:val="40"/>
          <w:lang w:val="ru-RU"/>
        </w:rPr>
      </w:pPr>
      <w:r w:rsidRPr="00FE6017">
        <w:rPr>
          <w:rFonts w:ascii="Times New Roman" w:hAnsi="Times New Roman"/>
          <w:b/>
          <w:i/>
          <w:sz w:val="40"/>
          <w:lang w:val="ru-RU"/>
        </w:rPr>
        <w:t xml:space="preserve">  _________ПРОГРАММА ТЕСТ-ТЕСТЫ__________</w:t>
      </w:r>
    </w:p>
    <w:p w14:paraId="76866257" w14:textId="2489AFC3" w:rsidR="00FE6017" w:rsidRPr="00C240C1" w:rsidRDefault="00FE6017" w:rsidP="00FE6017">
      <w:pPr>
        <w:spacing w:after="0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>______________________________________________</w:t>
      </w:r>
    </w:p>
    <w:p w14:paraId="1C778949" w14:textId="21D97902" w:rsidR="00FE6017" w:rsidRDefault="00FE6017" w:rsidP="00FE6017">
      <w:pPr>
        <w:spacing w:after="0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>______________________________________________</w:t>
      </w:r>
    </w:p>
    <w:p w14:paraId="53E47CB7" w14:textId="197D7DF9" w:rsidR="00BE6366" w:rsidRDefault="00BE6366" w:rsidP="00BE6366">
      <w:pPr>
        <w:spacing w:after="0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>_____________________________________________</w:t>
      </w:r>
      <w:r>
        <w:rPr>
          <w:rFonts w:ascii="Times New Roman" w:hAnsi="Times New Roman"/>
          <w:b/>
          <w:i/>
          <w:sz w:val="40"/>
          <w:lang w:val="ru-RU"/>
        </w:rPr>
        <w:t xml:space="preserve">_                                </w:t>
      </w:r>
      <w:r w:rsidRPr="00C240C1">
        <w:rPr>
          <w:rFonts w:ascii="Times New Roman" w:hAnsi="Times New Roman"/>
          <w:b/>
          <w:i/>
          <w:sz w:val="40"/>
        </w:rPr>
        <w:t>______________________________________________</w:t>
      </w:r>
    </w:p>
    <w:p w14:paraId="2F04034A" w14:textId="7F916B1E" w:rsidR="00BE6366" w:rsidRDefault="00BE6366" w:rsidP="00FE6017">
      <w:pPr>
        <w:spacing w:after="0"/>
        <w:rPr>
          <w:rFonts w:ascii="Times New Roman" w:hAnsi="Times New Roman"/>
          <w:b/>
          <w:i/>
          <w:sz w:val="40"/>
          <w:lang w:val="ru-RU"/>
        </w:rPr>
      </w:pPr>
    </w:p>
    <w:p w14:paraId="3DA0C011" w14:textId="5AF51A8D" w:rsidR="00BE6366" w:rsidRDefault="00BE6366" w:rsidP="00FE6017">
      <w:pPr>
        <w:spacing w:after="0"/>
        <w:rPr>
          <w:rFonts w:ascii="Times New Roman" w:hAnsi="Times New Roman"/>
          <w:b/>
          <w:i/>
          <w:sz w:val="40"/>
          <w:lang w:val="ru-RU"/>
        </w:rPr>
      </w:pPr>
    </w:p>
    <w:p w14:paraId="08086CEA" w14:textId="77777777" w:rsidR="00BE6366" w:rsidRPr="00BE6366" w:rsidRDefault="00BE6366" w:rsidP="00FE6017">
      <w:pPr>
        <w:spacing w:after="0"/>
        <w:rPr>
          <w:rFonts w:ascii="Times New Roman" w:hAnsi="Times New Roman"/>
          <w:b/>
          <w:i/>
          <w:sz w:val="40"/>
          <w:lang w:val="ru-RU"/>
        </w:rPr>
      </w:pPr>
    </w:p>
    <w:p w14:paraId="18671675" w14:textId="74CE1A72" w:rsidR="00BE6366" w:rsidRPr="00BE6366" w:rsidRDefault="00BE6366" w:rsidP="00BE6366">
      <w:pPr>
        <w:spacing w:after="0"/>
        <w:rPr>
          <w:rFonts w:ascii="Times New Roman" w:hAnsi="Times New Roman"/>
          <w:b/>
          <w:lang w:val="ru-RU"/>
        </w:rPr>
      </w:pPr>
      <w:r w:rsidRPr="00BE6366">
        <w:rPr>
          <w:rFonts w:ascii="Times New Roman" w:hAnsi="Times New Roman"/>
          <w:lang w:val="ru-RU"/>
        </w:rPr>
        <w:t>Студент __ИУ6-И55Б__</w:t>
      </w:r>
      <w:r w:rsidRPr="00BE6366">
        <w:rPr>
          <w:rFonts w:ascii="Times New Roman" w:hAnsi="Times New Roman"/>
          <w:lang w:val="ru-RU"/>
        </w:rPr>
        <w:tab/>
      </w:r>
      <w:r w:rsidRPr="00BE6366">
        <w:rPr>
          <w:rFonts w:ascii="Times New Roman" w:hAnsi="Times New Roman"/>
          <w:lang w:val="ru-RU"/>
        </w:rPr>
        <w:tab/>
      </w:r>
      <w:r w:rsidRPr="00BE6366">
        <w:rPr>
          <w:rFonts w:ascii="Times New Roman" w:hAnsi="Times New Roman"/>
          <w:lang w:val="ru-RU"/>
        </w:rPr>
        <w:tab/>
      </w:r>
      <w:r w:rsidRPr="00BE6366">
        <w:rPr>
          <w:rFonts w:ascii="Times New Roman" w:hAnsi="Times New Roman"/>
          <w:lang w:val="ru-RU"/>
        </w:rPr>
        <w:tab/>
      </w:r>
      <w:r w:rsidRPr="00BE6366">
        <w:rPr>
          <w:rFonts w:ascii="Times New Roman" w:hAnsi="Times New Roman"/>
          <w:b/>
          <w:lang w:val="ru-RU"/>
        </w:rPr>
        <w:t xml:space="preserve">_________________        </w:t>
      </w:r>
      <w:bookmarkStart w:id="1" w:name="_Hlk113355563"/>
      <w:r w:rsidRPr="00BE6366">
        <w:rPr>
          <w:rFonts w:ascii="Times New Roman" w:hAnsi="Times New Roman"/>
          <w:bCs/>
          <w:sz w:val="24"/>
          <w:szCs w:val="24"/>
          <w:u w:val="single"/>
          <w:lang w:val="ru-RU"/>
        </w:rPr>
        <w:t>Ле Куанг Ньуе</w:t>
      </w:r>
      <w:r w:rsidRPr="00BE6366">
        <w:rPr>
          <w:rFonts w:ascii="Times New Roman" w:hAnsi="Times New Roman"/>
          <w:b/>
          <w:lang w:val="ru-RU"/>
        </w:rPr>
        <w:t xml:space="preserve"> </w:t>
      </w:r>
      <w:bookmarkEnd w:id="1"/>
    </w:p>
    <w:p w14:paraId="45D53B1B" w14:textId="30F295D1" w:rsidR="00BE6366" w:rsidRPr="00BE6366" w:rsidRDefault="00BE6366" w:rsidP="00BE6366">
      <w:pPr>
        <w:spacing w:after="0"/>
        <w:ind w:right="565"/>
        <w:rPr>
          <w:rFonts w:ascii="Times New Roman" w:hAnsi="Times New Roman"/>
          <w:sz w:val="18"/>
          <w:szCs w:val="18"/>
          <w:lang w:val="ru-RU"/>
        </w:rPr>
      </w:pPr>
      <w:r w:rsidRPr="00BE6366">
        <w:rPr>
          <w:rFonts w:ascii="Times New Roman" w:hAnsi="Times New Roman"/>
          <w:sz w:val="18"/>
          <w:szCs w:val="18"/>
          <w:lang w:val="ru-RU"/>
        </w:rPr>
        <w:t xml:space="preserve">                          (Группа)</w:t>
      </w:r>
      <w:r w:rsidRPr="00BE6366">
        <w:rPr>
          <w:rFonts w:ascii="Times New Roman" w:hAnsi="Times New Roman"/>
          <w:sz w:val="18"/>
          <w:szCs w:val="18"/>
          <w:lang w:val="ru-RU"/>
        </w:rPr>
        <w:tab/>
      </w:r>
      <w:r w:rsidRPr="00BE6366">
        <w:rPr>
          <w:rFonts w:ascii="Times New Roman" w:hAnsi="Times New Roman"/>
          <w:sz w:val="18"/>
          <w:szCs w:val="18"/>
          <w:lang w:val="ru-RU"/>
        </w:rPr>
        <w:tab/>
      </w:r>
      <w:r w:rsidRPr="00BE6366">
        <w:rPr>
          <w:rFonts w:ascii="Times New Roman" w:hAnsi="Times New Roman"/>
          <w:sz w:val="18"/>
          <w:szCs w:val="18"/>
          <w:lang w:val="ru-RU"/>
        </w:rPr>
        <w:tab/>
      </w:r>
      <w:r w:rsidRPr="00BE6366">
        <w:rPr>
          <w:rFonts w:ascii="Times New Roman" w:hAnsi="Times New Roman"/>
          <w:sz w:val="18"/>
          <w:szCs w:val="18"/>
          <w:lang w:val="ru-RU"/>
        </w:rPr>
        <w:tab/>
      </w:r>
      <w:r w:rsidRPr="00BE6366">
        <w:rPr>
          <w:rFonts w:ascii="Times New Roman" w:hAnsi="Times New Roman"/>
          <w:sz w:val="18"/>
          <w:szCs w:val="18"/>
          <w:lang w:val="ru-RU"/>
        </w:rPr>
        <w:tab/>
        <w:t xml:space="preserve">         (Подпись, дата)  </w:t>
      </w:r>
      <w:r>
        <w:rPr>
          <w:rFonts w:ascii="Times New Roman" w:hAnsi="Times New Roman"/>
          <w:sz w:val="18"/>
          <w:szCs w:val="18"/>
          <w:lang w:val="ru-RU"/>
        </w:rPr>
        <w:t xml:space="preserve">                   </w:t>
      </w:r>
      <w:r w:rsidRPr="00BE6366">
        <w:rPr>
          <w:rFonts w:ascii="Times New Roman" w:hAnsi="Times New Roman"/>
          <w:sz w:val="18"/>
          <w:szCs w:val="18"/>
          <w:lang w:val="ru-RU"/>
        </w:rPr>
        <w:t xml:space="preserve">(И.О.Фамилия)                                      </w:t>
      </w:r>
      <w:r w:rsidRPr="00BE6366">
        <w:rPr>
          <w:rFonts w:ascii="Times New Roman" w:hAnsi="Times New Roman"/>
          <w:color w:val="FFFFFF" w:themeColor="background1"/>
          <w:sz w:val="18"/>
          <w:szCs w:val="18"/>
          <w:lang w:val="ru-RU"/>
        </w:rPr>
        <w:t xml:space="preserve">(И.О.Фамилия)            </w:t>
      </w:r>
    </w:p>
    <w:p w14:paraId="204941EB" w14:textId="77777777" w:rsidR="00BE6366" w:rsidRPr="00BE6366" w:rsidRDefault="00BE6366" w:rsidP="00BE6366">
      <w:pPr>
        <w:spacing w:after="0"/>
        <w:jc w:val="both"/>
        <w:rPr>
          <w:rFonts w:ascii="Times New Roman" w:hAnsi="Times New Roman"/>
          <w:sz w:val="20"/>
          <w:lang w:val="ru-RU"/>
        </w:rPr>
      </w:pPr>
    </w:p>
    <w:p w14:paraId="3572964F" w14:textId="77777777" w:rsidR="00BE6366" w:rsidRPr="00BE6366" w:rsidRDefault="00BE6366" w:rsidP="00BE6366">
      <w:pPr>
        <w:spacing w:after="0"/>
        <w:jc w:val="both"/>
        <w:rPr>
          <w:rFonts w:ascii="Times New Roman" w:hAnsi="Times New Roman"/>
          <w:sz w:val="20"/>
          <w:lang w:val="ru-RU"/>
        </w:rPr>
      </w:pPr>
    </w:p>
    <w:p w14:paraId="07FD288C" w14:textId="1E29B5E0" w:rsidR="00BE6366" w:rsidRPr="00BE6366" w:rsidRDefault="00BE6366" w:rsidP="00BE6366">
      <w:pPr>
        <w:spacing w:after="0"/>
        <w:rPr>
          <w:rFonts w:ascii="Times New Roman" w:hAnsi="Times New Roman"/>
          <w:b/>
          <w:lang w:val="ru-RU"/>
        </w:rPr>
      </w:pPr>
      <w:r w:rsidRPr="00BE6366">
        <w:rPr>
          <w:rFonts w:ascii="Times New Roman" w:hAnsi="Times New Roman"/>
          <w:lang w:val="ru-RU"/>
        </w:rPr>
        <w:t xml:space="preserve">Руководитель курсовой работы </w:t>
      </w:r>
      <w:r w:rsidRPr="00BE6366">
        <w:rPr>
          <w:rFonts w:ascii="Times New Roman" w:hAnsi="Times New Roman"/>
          <w:lang w:val="ru-RU"/>
        </w:rPr>
        <w:tab/>
      </w:r>
      <w:r w:rsidRPr="00BE6366">
        <w:rPr>
          <w:rFonts w:ascii="Times New Roman" w:hAnsi="Times New Roman"/>
          <w:lang w:val="ru-RU"/>
        </w:rPr>
        <w:tab/>
      </w:r>
      <w:r w:rsidRPr="00BE6366">
        <w:rPr>
          <w:rFonts w:ascii="Times New Roman" w:hAnsi="Times New Roman"/>
          <w:lang w:val="ru-RU"/>
        </w:rPr>
        <w:tab/>
      </w:r>
      <w:r w:rsidRPr="00BE6366">
        <w:rPr>
          <w:rFonts w:ascii="Times New Roman" w:hAnsi="Times New Roman"/>
          <w:b/>
          <w:lang w:val="ru-RU"/>
        </w:rPr>
        <w:t xml:space="preserve">_________________  </w:t>
      </w:r>
      <w:r w:rsidRPr="00BE6366">
        <w:rPr>
          <w:rFonts w:ascii="Times New Roman" w:hAnsi="Times New Roman"/>
          <w:lang w:val="ru-RU"/>
        </w:rPr>
        <w:t xml:space="preserve">      </w:t>
      </w:r>
      <w:bookmarkStart w:id="2" w:name="_Hlk113355543"/>
      <w:r w:rsidRPr="00364195">
        <w:rPr>
          <w:rFonts w:ascii="Times New Roman" w:hAnsi="Times New Roman"/>
          <w:sz w:val="24"/>
          <w:szCs w:val="24"/>
          <w:u w:val="single"/>
        </w:rPr>
        <w:t>C</w:t>
      </w:r>
      <w:r w:rsidRPr="00BE6366">
        <w:rPr>
          <w:rFonts w:ascii="Times New Roman" w:hAnsi="Times New Roman"/>
          <w:sz w:val="24"/>
          <w:szCs w:val="24"/>
          <w:u w:val="single"/>
          <w:lang w:val="ru-RU"/>
        </w:rPr>
        <w:t>кворцова М. А.</w:t>
      </w:r>
      <w:r w:rsidRPr="00BE6366">
        <w:rPr>
          <w:rFonts w:ascii="Times New Roman" w:hAnsi="Times New Roman"/>
          <w:b/>
          <w:lang w:val="ru-RU"/>
        </w:rPr>
        <w:t xml:space="preserve"> </w:t>
      </w:r>
      <w:bookmarkEnd w:id="2"/>
    </w:p>
    <w:p w14:paraId="209BDA2A" w14:textId="77777777" w:rsidR="00BE6366" w:rsidRDefault="00BE6366" w:rsidP="00BE6366">
      <w:pPr>
        <w:jc w:val="both"/>
        <w:rPr>
          <w:rFonts w:ascii="Times New Roman" w:hAnsi="Times New Roman"/>
          <w:sz w:val="18"/>
          <w:szCs w:val="18"/>
          <w:lang w:val="ru-RU"/>
        </w:rPr>
      </w:pPr>
      <w:r>
        <w:rPr>
          <w:rFonts w:ascii="Times New Roman" w:hAnsi="Times New Roman"/>
          <w:sz w:val="18"/>
          <w:szCs w:val="18"/>
          <w:lang w:val="ru-RU"/>
        </w:rPr>
        <w:t xml:space="preserve">                                                                                                                        </w:t>
      </w:r>
      <w:r w:rsidRPr="00BE6366">
        <w:rPr>
          <w:rFonts w:ascii="Times New Roman" w:hAnsi="Times New Roman"/>
          <w:sz w:val="18"/>
          <w:szCs w:val="18"/>
          <w:lang w:val="ru-RU"/>
        </w:rPr>
        <w:t xml:space="preserve">(Подпись, дата)                      (И.О. Фамилия)     </w:t>
      </w:r>
      <w:r>
        <w:rPr>
          <w:rFonts w:ascii="Times New Roman" w:hAnsi="Times New Roman"/>
          <w:sz w:val="18"/>
          <w:szCs w:val="18"/>
          <w:lang w:val="ru-RU"/>
        </w:rPr>
        <w:t xml:space="preserve">                              </w:t>
      </w:r>
    </w:p>
    <w:p w14:paraId="169A055D" w14:textId="77777777" w:rsidR="00BE6366" w:rsidRDefault="00BE6366" w:rsidP="00BE6366">
      <w:pPr>
        <w:jc w:val="both"/>
        <w:rPr>
          <w:rFonts w:ascii="Times New Roman" w:hAnsi="Times New Roman"/>
          <w:sz w:val="18"/>
          <w:szCs w:val="18"/>
          <w:lang w:val="ru-RU"/>
        </w:rPr>
      </w:pPr>
    </w:p>
    <w:p w14:paraId="19106EF2" w14:textId="77777777" w:rsidR="00BE6366" w:rsidRDefault="00BE6366" w:rsidP="00BE6366">
      <w:pPr>
        <w:jc w:val="both"/>
        <w:rPr>
          <w:rFonts w:ascii="Times New Roman" w:hAnsi="Times New Roman"/>
          <w:sz w:val="18"/>
          <w:szCs w:val="18"/>
          <w:lang w:val="ru-RU"/>
        </w:rPr>
      </w:pPr>
    </w:p>
    <w:p w14:paraId="209233AD" w14:textId="77777777" w:rsidR="00BE6366" w:rsidRDefault="00BE6366" w:rsidP="00BE6366">
      <w:pPr>
        <w:jc w:val="both"/>
        <w:rPr>
          <w:rFonts w:ascii="Times New Roman" w:hAnsi="Times New Roman"/>
          <w:sz w:val="18"/>
          <w:szCs w:val="18"/>
          <w:lang w:val="ru-RU"/>
        </w:rPr>
      </w:pPr>
    </w:p>
    <w:p w14:paraId="46494AAF" w14:textId="77777777" w:rsidR="00BE6366" w:rsidRDefault="00BE6366" w:rsidP="00BE6366">
      <w:pPr>
        <w:jc w:val="both"/>
        <w:rPr>
          <w:rFonts w:ascii="Times New Roman" w:hAnsi="Times New Roman"/>
          <w:sz w:val="18"/>
          <w:szCs w:val="18"/>
          <w:lang w:val="ru-RU"/>
        </w:rPr>
      </w:pPr>
    </w:p>
    <w:p w14:paraId="55E9E7E0" w14:textId="77777777" w:rsidR="00BE6366" w:rsidRPr="00C240C1" w:rsidRDefault="00BE6366" w:rsidP="00BE6366">
      <w:pPr>
        <w:spacing w:after="0"/>
        <w:jc w:val="center"/>
        <w:rPr>
          <w:rFonts w:ascii="Times New Roman" w:hAnsi="Times New Roman"/>
          <w:i/>
          <w:sz w:val="28"/>
        </w:rPr>
      </w:pPr>
      <w:r w:rsidRPr="00C240C1">
        <w:rPr>
          <w:rFonts w:ascii="Times New Roman" w:hAnsi="Times New Roman"/>
          <w:i/>
          <w:sz w:val="28"/>
        </w:rPr>
        <w:t>20</w:t>
      </w:r>
      <w:r>
        <w:rPr>
          <w:rFonts w:ascii="Times New Roman" w:hAnsi="Times New Roman"/>
          <w:i/>
          <w:sz w:val="28"/>
        </w:rPr>
        <w:t>22</w:t>
      </w:r>
      <w:r w:rsidRPr="00C240C1">
        <w:rPr>
          <w:rFonts w:ascii="Times New Roman" w:hAnsi="Times New Roman"/>
          <w:i/>
          <w:sz w:val="28"/>
        </w:rPr>
        <w:t xml:space="preserve"> г.</w:t>
      </w:r>
    </w:p>
    <w:p w14:paraId="59218252" w14:textId="0B3EA74F" w:rsidR="00FE6017" w:rsidRDefault="00FE6017" w:rsidP="00BE6366">
      <w:pPr>
        <w:jc w:val="both"/>
        <w:rPr>
          <w:rFonts w:ascii="Times New Roman" w:hAnsi="Times New Roman"/>
          <w:lang w:val="ru-RU"/>
        </w:rPr>
      </w:pPr>
    </w:p>
    <w:p w14:paraId="3314DA8E" w14:textId="10D9B46F" w:rsidR="007D157D" w:rsidRPr="00FE6017" w:rsidRDefault="00FE6017" w:rsidP="007D157D">
      <w:pPr>
        <w:spacing w:after="0"/>
        <w:jc w:val="center"/>
        <w:rPr>
          <w:noProof/>
          <w:lang w:val="ru-RU"/>
        </w:rPr>
      </w:pPr>
      <w:r>
        <w:rPr>
          <w:noProof/>
        </w:rPr>
        <w:drawing>
          <wp:anchor distT="0" distB="0" distL="0" distR="0" simplePos="0" relativeHeight="251661312" behindDoc="1" locked="0" layoutInCell="1" allowOverlap="1" wp14:anchorId="471624C1" wp14:editId="67A60AED">
            <wp:simplePos x="0" y="0"/>
            <wp:positionH relativeFrom="page">
              <wp:align>center</wp:align>
            </wp:positionH>
            <wp:positionV relativeFrom="margin">
              <wp:align>bottom</wp:align>
            </wp:positionV>
            <wp:extent cx="7688580" cy="9791700"/>
            <wp:effectExtent l="0" t="0" r="762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88580" cy="9791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423E070" w14:textId="79496CA3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4279C065" w14:textId="59A75A45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6F7605CD" w14:textId="6B88B5EF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540DFC9" w14:textId="3FEB6AC1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138D31AB" w14:textId="0EB8FC64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22D53EE" w14:textId="5250C2A3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18305A85" w14:textId="178A47D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23A50C4F" w14:textId="3D95CDAD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65085A32" w14:textId="507D2A96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1BD7AAA6" w14:textId="1A8EBC80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77A77DBF" w14:textId="755E4868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01FA0DF3" w14:textId="40C0A8ED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244D63FE" w14:textId="02E5C578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0A2332DA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742816EA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32D2359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14D33699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70C6C6B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6BD5D24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73F3962A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19415A08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3B833CF4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301141CB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C4F8C71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0E051C84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72BB8590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88DDC49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6603A57E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10D5AC4E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D829FD8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309EEB25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7CBA017C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26D40339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90B997A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380AF436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2DF5F56E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4541F5B9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5DD23050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4C006B9D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2E4BA24C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193B90DC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7AFE2BAA" w14:textId="77777777" w:rsidR="007D157D" w:rsidRPr="00FE6017" w:rsidRDefault="007D157D" w:rsidP="007D157D">
      <w:pPr>
        <w:spacing w:after="0"/>
        <w:jc w:val="center"/>
        <w:rPr>
          <w:noProof/>
          <w:lang w:val="ru-RU"/>
        </w:rPr>
      </w:pPr>
    </w:p>
    <w:p w14:paraId="481DBEA5" w14:textId="77777777" w:rsidR="00FE6017" w:rsidRDefault="00FE6017" w:rsidP="00AF5A70">
      <w:pPr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64F2606B" w14:textId="77777777" w:rsidR="00FE6017" w:rsidRDefault="00FE6017" w:rsidP="00AF5A70">
      <w:pPr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545CA9CD" w14:textId="77777777" w:rsidR="00FE6017" w:rsidRDefault="00FE6017" w:rsidP="00E67369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17C29141" w14:textId="74B1642B" w:rsidR="00AF5A70" w:rsidRPr="00AF5A70" w:rsidRDefault="00AF5A70" w:rsidP="00AF5A70">
      <w:pPr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</w:pPr>
      <w:r w:rsidRPr="00AF5A70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lastRenderedPageBreak/>
        <w:t>РЕФЕРАТ</w:t>
      </w:r>
    </w:p>
    <w:p w14:paraId="1E4B1FE4" w14:textId="07444400" w:rsidR="00AF5A70" w:rsidRPr="00672D9E" w:rsidRDefault="00AF5A70" w:rsidP="00AF5A70">
      <w:pPr>
        <w:spacing w:after="0" w:line="360" w:lineRule="auto"/>
        <w:ind w:firstLine="36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</w:pPr>
      <w:r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РПЗ </w:t>
      </w:r>
      <w:r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 </w:t>
      </w:r>
      <w:r w:rsidR="00672D9E"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28 </w:t>
      </w:r>
      <w:r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с., </w:t>
      </w:r>
      <w:r w:rsidR="002D3512"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25</w:t>
      </w:r>
      <w:r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 рис., </w:t>
      </w:r>
      <w:r w:rsidR="002D3512"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7</w:t>
      </w:r>
      <w:r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 табл., </w:t>
      </w:r>
      <w:r w:rsidR="00E67369"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5</w:t>
      </w:r>
      <w:r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 источников, </w:t>
      </w:r>
      <w:r w:rsidR="00E67369"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3</w:t>
      </w:r>
      <w:r w:rsidRPr="00672D9E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 приложения. </w:t>
      </w:r>
    </w:p>
    <w:p w14:paraId="431326EC" w14:textId="77777777" w:rsidR="00AF5A70" w:rsidRPr="00AF5A70" w:rsidRDefault="00AF5A70" w:rsidP="00AF5A70">
      <w:pPr>
        <w:spacing w:after="0" w:line="360" w:lineRule="auto"/>
        <w:ind w:firstLine="36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</w:pP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Ключевые слова: </w:t>
      </w: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VC</w:t>
      </w: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.</w:t>
      </w:r>
    </w:p>
    <w:p w14:paraId="50C9154F" w14:textId="3F997630" w:rsidR="00AF5A70" w:rsidRPr="00AF5A70" w:rsidRDefault="00AF5A70" w:rsidP="00AF5A70">
      <w:pPr>
        <w:spacing w:after="0" w:line="360" w:lineRule="auto"/>
        <w:ind w:firstLine="36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</w:pP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Объектом разработки является клиент-серверное </w:t>
      </w:r>
      <w:r w:rsidR="00C771E0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веб - </w:t>
      </w: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приложение, конечной целью которого является предоставление пользователям (преподавателю и студентам) возможности работы с экзаменом через онлайн-систему.</w:t>
      </w:r>
    </w:p>
    <w:p w14:paraId="4D434EEA" w14:textId="77777777" w:rsidR="00AF5A70" w:rsidRPr="00AF5A70" w:rsidRDefault="00AF5A70" w:rsidP="00AF5A70">
      <w:pPr>
        <w:spacing w:after="0" w:line="360" w:lineRule="auto"/>
        <w:ind w:firstLine="36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</w:pP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Цель работы – разработка веб-приложения, обеспечивающего: </w:t>
      </w:r>
    </w:p>
    <w:p w14:paraId="2A375155" w14:textId="77777777" w:rsidR="00AF5A70" w:rsidRPr="00AF5A70" w:rsidRDefault="00AF5A70" w:rsidP="00AF5A70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</w:pP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возможность </w:t>
      </w:r>
      <w:r w:rsidRPr="00AF5A70">
        <w:rPr>
          <w:rStyle w:val="fontstyle01"/>
          <w:rFonts w:ascii="Times New Roman" w:hAnsi="Times New Roman" w:cs="Times New Roman"/>
          <w:b w:val="0"/>
          <w:sz w:val="28"/>
          <w:szCs w:val="28"/>
          <w:lang w:val="ru-RU"/>
        </w:rPr>
        <w:t>прохождения теста за определенной время для студента</w:t>
      </w: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 xml:space="preserve">; </w:t>
      </w:r>
    </w:p>
    <w:p w14:paraId="2737FA0E" w14:textId="77777777" w:rsidR="00AF5A70" w:rsidRPr="00AF5A70" w:rsidRDefault="00AF5A70" w:rsidP="00AF5A70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рабочее место преподавателя.</w:t>
      </w:r>
    </w:p>
    <w:p w14:paraId="2980AC33" w14:textId="77777777" w:rsidR="00AF5A70" w:rsidRPr="00AF5A70" w:rsidRDefault="00AF5A70" w:rsidP="00AF5A70">
      <w:pPr>
        <w:jc w:val="both"/>
        <w:rPr>
          <w:rFonts w:ascii="Times New Roman" w:hAnsi="Times New Roman" w:cs="Times New Roman"/>
          <w:bCs/>
          <w:lang w:val="ru-RU"/>
        </w:rPr>
      </w:pPr>
      <w:r w:rsidRPr="00AF5A70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В результате разработки было спроектировано и реализовано  веб-приложение.</w:t>
      </w:r>
    </w:p>
    <w:p w14:paraId="6B7BB6B6" w14:textId="485AF472" w:rsidR="00AF5A70" w:rsidRPr="00AF5A70" w:rsidRDefault="00AF5A70">
      <w:pPr>
        <w:rPr>
          <w:lang w:val="ru-RU"/>
        </w:rPr>
      </w:pPr>
    </w:p>
    <w:p w14:paraId="25EAAF59" w14:textId="610ED27F" w:rsidR="000619F8" w:rsidRDefault="000619F8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10AE2A08" w14:textId="048F2ADC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036BE502" w14:textId="5D3D4236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1221EC35" w14:textId="3A6F77E2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6156EFA4" w14:textId="5F345EE9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772A05E7" w14:textId="22317963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5F0A9837" w14:textId="347E5A3C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6E588AFB" w14:textId="55D8C18F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778666E2" w14:textId="7A25E76E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1B2C6691" w14:textId="1167890B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4C011F98" w14:textId="6225F7B0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659C033C" w14:textId="2D350F02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678D7D04" w14:textId="3A01F29F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77C59460" w14:textId="71DA262D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58F77D90" w14:textId="2998E8D6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6A292651" w14:textId="01EAF1C5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2D49D34E" w14:textId="6AC34F6C" w:rsidR="00FE6017" w:rsidRDefault="00FE6017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61CAD1E0" w14:textId="77777777" w:rsidR="00FE6017" w:rsidRDefault="00FE6017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41BED737" w14:textId="5153319F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7FA37607" w14:textId="3CF3DF82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72D24688" w14:textId="07E8B41D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055274CF" w14:textId="4757EC7C" w:rsid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p w14:paraId="13182F3C" w14:textId="77777777" w:rsidR="00AF5A70" w:rsidRPr="00AF5A70" w:rsidRDefault="00AF5A70" w:rsidP="00AF5A70">
      <w:pPr>
        <w:spacing w:after="0"/>
        <w:jc w:val="center"/>
        <w:rPr>
          <w:rFonts w:ascii="Times New Roman" w:hAnsi="Times New Roman"/>
          <w:i/>
          <w:sz w:val="28"/>
          <w:lang w:val="ru-RU"/>
        </w:rPr>
      </w:pPr>
    </w:p>
    <w:sdt>
      <w:sdtPr>
        <w:rPr>
          <w:lang w:val="en-GB"/>
        </w:rPr>
        <w:id w:val="-1944606629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</w:rPr>
      </w:sdtEndPr>
      <w:sdtContent>
        <w:p w14:paraId="3D730BA0" w14:textId="5B0EA1DB" w:rsidR="00AF5A70" w:rsidRPr="00AF5A70" w:rsidRDefault="00AF5A70" w:rsidP="00AF5A70">
          <w:pPr>
            <w:pStyle w:val="TOCHeading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lang w:val="ru-RU"/>
            </w:rPr>
          </w:pPr>
          <w:r w:rsidRPr="00AF5A70">
            <w:rPr>
              <w:rFonts w:ascii="Times New Roman" w:hAnsi="Times New Roman" w:cs="Times New Roman"/>
              <w:b/>
              <w:bCs/>
              <w:color w:val="000000" w:themeColor="text1"/>
              <w:lang w:val="ru-RU"/>
            </w:rPr>
            <w:t>СОДЕРЖАНИЕ</w:t>
          </w:r>
        </w:p>
        <w:p w14:paraId="57EF8929" w14:textId="5FBD6E97" w:rsidR="00FE6017" w:rsidRDefault="00AF5A70">
          <w:pPr>
            <w:pStyle w:val="TOC1"/>
            <w:rPr>
              <w:rFonts w:asciiTheme="minorHAnsi" w:eastAsiaTheme="minorEastAsia" w:hAnsiTheme="minorHAnsi"/>
              <w:b w:val="0"/>
              <w:noProof/>
              <w:color w:val="auto"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9837886" w:history="1">
            <w:r w:rsidR="00FE6017" w:rsidRPr="00F208EA">
              <w:rPr>
                <w:rStyle w:val="Hyperlink"/>
                <w:rFonts w:ascii="Times New Roman" w:hAnsi="Times New Roman" w:cs="Times New Roman"/>
                <w:bCs/>
                <w:noProof/>
              </w:rPr>
              <w:t>ВВЕДЕНИЕ</w:t>
            </w:r>
            <w:r w:rsidR="00FE6017">
              <w:rPr>
                <w:noProof/>
                <w:webHidden/>
              </w:rPr>
              <w:tab/>
            </w:r>
            <w:r w:rsidR="00FE6017">
              <w:rPr>
                <w:noProof/>
                <w:webHidden/>
              </w:rPr>
              <w:fldChar w:fldCharType="begin"/>
            </w:r>
            <w:r w:rsidR="00FE6017">
              <w:rPr>
                <w:noProof/>
                <w:webHidden/>
              </w:rPr>
              <w:instrText xml:space="preserve"> PAGEREF _Toc119837886 \h </w:instrText>
            </w:r>
            <w:r w:rsidR="00FE6017">
              <w:rPr>
                <w:noProof/>
                <w:webHidden/>
              </w:rPr>
            </w:r>
            <w:r w:rsidR="00FE6017">
              <w:rPr>
                <w:noProof/>
                <w:webHidden/>
              </w:rPr>
              <w:fldChar w:fldCharType="separate"/>
            </w:r>
            <w:r w:rsidR="00DE1110">
              <w:rPr>
                <w:noProof/>
                <w:webHidden/>
              </w:rPr>
              <w:t>5</w:t>
            </w:r>
            <w:r w:rsidR="00FE6017">
              <w:rPr>
                <w:noProof/>
                <w:webHidden/>
              </w:rPr>
              <w:fldChar w:fldCharType="end"/>
            </w:r>
          </w:hyperlink>
        </w:p>
        <w:p w14:paraId="1B6DDE09" w14:textId="577C1BC5" w:rsidR="00FE6017" w:rsidRDefault="00FE6017">
          <w:pPr>
            <w:pStyle w:val="TOC1"/>
            <w:rPr>
              <w:rFonts w:asciiTheme="minorHAnsi" w:eastAsiaTheme="minorEastAsia" w:hAnsiTheme="minorHAnsi"/>
              <w:b w:val="0"/>
              <w:noProof/>
              <w:color w:val="auto"/>
              <w:sz w:val="22"/>
              <w:szCs w:val="22"/>
              <w:lang w:eastAsia="ru-RU"/>
            </w:rPr>
          </w:pPr>
          <w:hyperlink w:anchor="_Toc119837887" w:history="1">
            <w:r w:rsidRPr="00F208EA">
              <w:rPr>
                <w:rStyle w:val="Hyperlink"/>
                <w:rFonts w:ascii="TimesNewRomanPS-BoldMT" w:hAnsi="TimesNewRomanPS-BoldMT"/>
                <w:bCs/>
                <w:noProof/>
              </w:rPr>
              <w:t>Глава 1.</w:t>
            </w:r>
            <w:r w:rsidRPr="00F208EA">
              <w:rPr>
                <w:rStyle w:val="Hyperlink"/>
                <w:rFonts w:ascii="TimesNewRomanPS-BoldMT" w:hAnsi="TimesNewRomanPS-BoldMT"/>
                <w:noProof/>
              </w:rPr>
              <w:t xml:space="preserve"> </w:t>
            </w:r>
            <w:r w:rsidRPr="00F208EA">
              <w:rPr>
                <w:rStyle w:val="Hyperlink"/>
                <w:rFonts w:ascii="TimesNewRomanPS-BoldMT" w:hAnsi="TimesNewRomanPS-BoldMT"/>
                <w:bCs/>
                <w:noProof/>
              </w:rPr>
              <w:t xml:space="preserve">Анализ задания и выбор технологии, языка и среды </w:t>
            </w:r>
            <w:r>
              <w:rPr>
                <w:rStyle w:val="Hyperlink"/>
                <w:rFonts w:ascii="TimesNewRomanPS-BoldMT" w:hAnsi="TimesNewRomanPS-BoldMT"/>
                <w:bCs/>
                <w:noProof/>
                <w:lang w:val="vi-VN"/>
              </w:rPr>
              <w:t xml:space="preserve">      </w:t>
            </w:r>
            <w:r w:rsidRPr="00F208EA">
              <w:rPr>
                <w:rStyle w:val="Hyperlink"/>
                <w:rFonts w:ascii="TimesNewRomanPS-BoldMT" w:hAnsi="TimesNewRomanPS-BoldMT"/>
                <w:bCs/>
                <w:noProof/>
              </w:rPr>
              <w:t>разрабо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37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E111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EBC793" w14:textId="38E709D3" w:rsidR="00FE6017" w:rsidRDefault="00FE6017">
          <w:pPr>
            <w:pStyle w:val="TOC1"/>
            <w:rPr>
              <w:rFonts w:asciiTheme="minorHAnsi" w:eastAsiaTheme="minorEastAsia" w:hAnsiTheme="minorHAnsi"/>
              <w:b w:val="0"/>
              <w:noProof/>
              <w:color w:val="auto"/>
              <w:sz w:val="22"/>
              <w:szCs w:val="22"/>
              <w:lang w:eastAsia="ru-RU"/>
            </w:rPr>
          </w:pPr>
          <w:hyperlink w:anchor="_Toc119837888" w:history="1">
            <w:r w:rsidRPr="00F208EA">
              <w:rPr>
                <w:rStyle w:val="Hyperlink"/>
                <w:rFonts w:ascii="Times New Roman" w:hAnsi="Times New Roman" w:cs="Times New Roman"/>
                <w:bCs/>
                <w:noProof/>
              </w:rPr>
              <w:t>Глава 2. Проектирование и реализация программного проду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37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E1110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54371B" w14:textId="07707B7D" w:rsidR="00FE6017" w:rsidRPr="00DF752F" w:rsidRDefault="00FE6017">
          <w:pPr>
            <w:pStyle w:val="TOC2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/>
              <w:noProof/>
              <w:lang w:eastAsia="ru-RU"/>
            </w:rPr>
          </w:pPr>
          <w:hyperlink w:anchor="_Toc119837889" w:history="1"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1.</w:t>
            </w:r>
            <w:r w:rsidRPr="00DF752F">
              <w:rPr>
                <w:rFonts w:ascii="Times New Roman" w:eastAsiaTheme="minorEastAsia" w:hAnsi="Times New Roman"/>
                <w:noProof/>
                <w:lang w:eastAsia="ru-RU"/>
              </w:rPr>
              <w:tab/>
            </w:r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Выбор методов решения задания</w:t>
            </w:r>
            <w:r w:rsidRPr="00DF752F">
              <w:rPr>
                <w:rFonts w:ascii="Times New Roman" w:hAnsi="Times New Roman"/>
                <w:noProof/>
                <w:webHidden/>
              </w:rPr>
              <w:tab/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DF752F">
              <w:rPr>
                <w:rFonts w:ascii="Times New Roman" w:hAnsi="Times New Roman"/>
                <w:noProof/>
                <w:webHidden/>
              </w:rPr>
              <w:instrText xml:space="preserve"> PAGEREF _Toc119837889 \h </w:instrText>
            </w:r>
            <w:r w:rsidRPr="00DF752F">
              <w:rPr>
                <w:rFonts w:ascii="Times New Roman" w:hAnsi="Times New Roman"/>
                <w:noProof/>
                <w:webHidden/>
              </w:rPr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E1110" w:rsidRPr="00DF752F">
              <w:rPr>
                <w:rFonts w:ascii="Times New Roman" w:hAnsi="Times New Roman"/>
                <w:noProof/>
                <w:webHidden/>
              </w:rPr>
              <w:t>8</w:t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49D2E571" w14:textId="45BA2E66" w:rsidR="00FE6017" w:rsidRPr="00DF752F" w:rsidRDefault="00FE6017">
          <w:pPr>
            <w:pStyle w:val="TOC2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/>
              <w:noProof/>
              <w:lang w:eastAsia="ru-RU"/>
            </w:rPr>
          </w:pPr>
          <w:hyperlink w:anchor="_Toc119837890" w:history="1"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2.</w:t>
            </w:r>
            <w:r w:rsidRPr="00DF752F">
              <w:rPr>
                <w:rFonts w:ascii="Times New Roman" w:eastAsiaTheme="minorEastAsia" w:hAnsi="Times New Roman"/>
                <w:noProof/>
                <w:lang w:eastAsia="ru-RU"/>
              </w:rPr>
              <w:tab/>
            </w:r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Разработка диаграммы вариантов использования</w:t>
            </w:r>
            <w:r w:rsidRPr="00DF752F">
              <w:rPr>
                <w:rFonts w:ascii="Times New Roman" w:hAnsi="Times New Roman"/>
                <w:noProof/>
                <w:webHidden/>
              </w:rPr>
              <w:tab/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DF752F">
              <w:rPr>
                <w:rFonts w:ascii="Times New Roman" w:hAnsi="Times New Roman"/>
                <w:noProof/>
                <w:webHidden/>
              </w:rPr>
              <w:instrText xml:space="preserve"> PAGEREF _Toc119837890 \h </w:instrText>
            </w:r>
            <w:r w:rsidRPr="00DF752F">
              <w:rPr>
                <w:rFonts w:ascii="Times New Roman" w:hAnsi="Times New Roman"/>
                <w:noProof/>
                <w:webHidden/>
              </w:rPr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E1110" w:rsidRPr="00DF752F">
              <w:rPr>
                <w:rFonts w:ascii="Times New Roman" w:hAnsi="Times New Roman"/>
                <w:noProof/>
                <w:webHidden/>
              </w:rPr>
              <w:t>9</w:t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3AB909B3" w14:textId="24A93C93" w:rsidR="00FE6017" w:rsidRPr="00DF752F" w:rsidRDefault="00FE6017">
          <w:pPr>
            <w:pStyle w:val="TOC2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/>
              <w:noProof/>
              <w:lang w:eastAsia="ru-RU"/>
            </w:rPr>
          </w:pPr>
          <w:hyperlink w:anchor="_Toc119837891" w:history="1"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3.</w:t>
            </w:r>
            <w:r w:rsidRPr="00DF752F">
              <w:rPr>
                <w:rFonts w:ascii="Times New Roman" w:eastAsiaTheme="minorEastAsia" w:hAnsi="Times New Roman"/>
                <w:noProof/>
                <w:lang w:eastAsia="ru-RU"/>
              </w:rPr>
              <w:tab/>
            </w:r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Разработка диаграммы классов программы</w:t>
            </w:r>
            <w:r w:rsidRPr="00DF752F">
              <w:rPr>
                <w:rFonts w:ascii="Times New Roman" w:hAnsi="Times New Roman"/>
                <w:noProof/>
                <w:webHidden/>
              </w:rPr>
              <w:tab/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DF752F">
              <w:rPr>
                <w:rFonts w:ascii="Times New Roman" w:hAnsi="Times New Roman"/>
                <w:noProof/>
                <w:webHidden/>
              </w:rPr>
              <w:instrText xml:space="preserve"> PAGEREF _Toc119837891 \h </w:instrText>
            </w:r>
            <w:r w:rsidRPr="00DF752F">
              <w:rPr>
                <w:rFonts w:ascii="Times New Roman" w:hAnsi="Times New Roman"/>
                <w:noProof/>
                <w:webHidden/>
              </w:rPr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E1110" w:rsidRPr="00DF752F">
              <w:rPr>
                <w:rFonts w:ascii="Times New Roman" w:hAnsi="Times New Roman"/>
                <w:noProof/>
                <w:webHidden/>
              </w:rPr>
              <w:t>12</w:t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67B5F636" w14:textId="1E0CC679" w:rsidR="00FE6017" w:rsidRPr="00DF752F" w:rsidRDefault="00FE6017">
          <w:pPr>
            <w:pStyle w:val="TOC2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/>
              <w:noProof/>
              <w:lang w:eastAsia="ru-RU"/>
            </w:rPr>
          </w:pPr>
          <w:hyperlink w:anchor="_Toc119837892" w:history="1"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4.</w:t>
            </w:r>
            <w:r w:rsidRPr="00DF752F">
              <w:rPr>
                <w:rFonts w:ascii="Times New Roman" w:eastAsiaTheme="minorEastAsia" w:hAnsi="Times New Roman"/>
                <w:noProof/>
                <w:lang w:eastAsia="ru-RU"/>
              </w:rPr>
              <w:tab/>
            </w:r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Процесс обработки информации и анализ структуры данных</w:t>
            </w:r>
            <w:r w:rsidRPr="00DF752F">
              <w:rPr>
                <w:rFonts w:ascii="Times New Roman" w:hAnsi="Times New Roman"/>
                <w:noProof/>
                <w:webHidden/>
              </w:rPr>
              <w:tab/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DF752F">
              <w:rPr>
                <w:rFonts w:ascii="Times New Roman" w:hAnsi="Times New Roman"/>
                <w:noProof/>
                <w:webHidden/>
              </w:rPr>
              <w:instrText xml:space="preserve"> PAGEREF _Toc119837892 \h </w:instrText>
            </w:r>
            <w:r w:rsidRPr="00DF752F">
              <w:rPr>
                <w:rFonts w:ascii="Times New Roman" w:hAnsi="Times New Roman"/>
                <w:noProof/>
                <w:webHidden/>
              </w:rPr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E1110" w:rsidRPr="00DF752F">
              <w:rPr>
                <w:rFonts w:ascii="Times New Roman" w:hAnsi="Times New Roman"/>
                <w:noProof/>
                <w:webHidden/>
              </w:rPr>
              <w:t>13</w:t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4AB35BD2" w14:textId="48A8B08F" w:rsidR="00FE6017" w:rsidRPr="00DF752F" w:rsidRDefault="00FE6017">
          <w:pPr>
            <w:pStyle w:val="TOC2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/>
              <w:noProof/>
              <w:lang w:eastAsia="ru-RU"/>
            </w:rPr>
          </w:pPr>
          <w:hyperlink w:anchor="_Toc119837893" w:history="1"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5.</w:t>
            </w:r>
            <w:r w:rsidRPr="00DF752F">
              <w:rPr>
                <w:rFonts w:ascii="Times New Roman" w:eastAsiaTheme="minorEastAsia" w:hAnsi="Times New Roman"/>
                <w:noProof/>
                <w:lang w:eastAsia="ru-RU"/>
              </w:rPr>
              <w:tab/>
            </w:r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Разработка интерфейса пользователей</w:t>
            </w:r>
            <w:r w:rsidRPr="00DF752F">
              <w:rPr>
                <w:rFonts w:ascii="Times New Roman" w:hAnsi="Times New Roman"/>
                <w:noProof/>
                <w:webHidden/>
              </w:rPr>
              <w:tab/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DF752F">
              <w:rPr>
                <w:rFonts w:ascii="Times New Roman" w:hAnsi="Times New Roman"/>
                <w:noProof/>
                <w:webHidden/>
              </w:rPr>
              <w:instrText xml:space="preserve"> PAGEREF _Toc119837893 \h </w:instrText>
            </w:r>
            <w:r w:rsidRPr="00DF752F">
              <w:rPr>
                <w:rFonts w:ascii="Times New Roman" w:hAnsi="Times New Roman"/>
                <w:noProof/>
                <w:webHidden/>
              </w:rPr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E1110" w:rsidRPr="00DF752F">
              <w:rPr>
                <w:rFonts w:ascii="Times New Roman" w:hAnsi="Times New Roman"/>
                <w:noProof/>
                <w:webHidden/>
              </w:rPr>
              <w:t>16</w:t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5DD657D6" w14:textId="714C2BEB" w:rsidR="00FE6017" w:rsidRPr="00DF752F" w:rsidRDefault="00FE6017">
          <w:pPr>
            <w:pStyle w:val="TOC2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/>
              <w:noProof/>
              <w:lang w:eastAsia="ru-RU"/>
            </w:rPr>
          </w:pPr>
          <w:hyperlink w:anchor="_Toc119837894" w:history="1"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6.</w:t>
            </w:r>
            <w:r w:rsidRPr="00DF752F">
              <w:rPr>
                <w:rFonts w:ascii="Times New Roman" w:eastAsiaTheme="minorEastAsia" w:hAnsi="Times New Roman"/>
                <w:noProof/>
                <w:lang w:eastAsia="ru-RU"/>
              </w:rPr>
              <w:tab/>
            </w:r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Описание форм интерфейса</w:t>
            </w:r>
            <w:r w:rsidRPr="00DF752F">
              <w:rPr>
                <w:rFonts w:ascii="Times New Roman" w:hAnsi="Times New Roman"/>
                <w:noProof/>
                <w:webHidden/>
              </w:rPr>
              <w:tab/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DF752F">
              <w:rPr>
                <w:rFonts w:ascii="Times New Roman" w:hAnsi="Times New Roman"/>
                <w:noProof/>
                <w:webHidden/>
              </w:rPr>
              <w:instrText xml:space="preserve"> PAGEREF _Toc119837894 \h </w:instrText>
            </w:r>
            <w:r w:rsidRPr="00DF752F">
              <w:rPr>
                <w:rFonts w:ascii="Times New Roman" w:hAnsi="Times New Roman"/>
                <w:noProof/>
                <w:webHidden/>
              </w:rPr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E1110" w:rsidRPr="00DF752F">
              <w:rPr>
                <w:rFonts w:ascii="Times New Roman" w:hAnsi="Times New Roman"/>
                <w:noProof/>
                <w:webHidden/>
              </w:rPr>
              <w:t>18</w:t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02F490B3" w14:textId="66557A11" w:rsidR="00FE6017" w:rsidRDefault="00FE6017">
          <w:pPr>
            <w:pStyle w:val="TOC1"/>
            <w:rPr>
              <w:rFonts w:asciiTheme="minorHAnsi" w:eastAsiaTheme="minorEastAsia" w:hAnsiTheme="minorHAnsi"/>
              <w:b w:val="0"/>
              <w:noProof/>
              <w:color w:val="auto"/>
              <w:sz w:val="22"/>
              <w:szCs w:val="22"/>
              <w:lang w:eastAsia="ru-RU"/>
            </w:rPr>
          </w:pPr>
          <w:hyperlink w:anchor="_Toc119837895" w:history="1">
            <w:r w:rsidRPr="00F208EA">
              <w:rPr>
                <w:rStyle w:val="Hyperlink"/>
                <w:rFonts w:ascii="TimesNewRomanPS-BoldMT" w:hAnsi="TimesNewRomanPS-BoldMT"/>
                <w:bCs/>
                <w:noProof/>
              </w:rPr>
              <w:t xml:space="preserve">Глава 3. </w:t>
            </w:r>
            <w:r w:rsidRPr="00F208EA">
              <w:rPr>
                <w:rStyle w:val="Hyperlink"/>
                <w:rFonts w:ascii="Times New Roman" w:hAnsi="Times New Roman" w:cs="Times New Roman"/>
                <w:bCs/>
                <w:noProof/>
                <w:lang w:val="vi-VN"/>
              </w:rPr>
              <w:t>Тестирование программного п</w:t>
            </w:r>
            <w:r w:rsidRPr="00F208EA">
              <w:rPr>
                <w:rStyle w:val="Hyperlink"/>
                <w:rFonts w:ascii="Times New Roman" w:hAnsi="Times New Roman" w:cs="Times New Roman"/>
                <w:bCs/>
                <w:noProof/>
              </w:rPr>
              <w:t>роду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378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E1110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5FE257" w14:textId="33F8179E" w:rsidR="00FE6017" w:rsidRPr="00DF752F" w:rsidRDefault="00FE6017">
          <w:pPr>
            <w:pStyle w:val="TOC2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/>
              <w:noProof/>
              <w:lang w:eastAsia="ru-RU"/>
            </w:rPr>
          </w:pPr>
          <w:hyperlink w:anchor="_Toc119837896" w:history="1"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1.</w:t>
            </w:r>
            <w:r w:rsidRPr="00DF752F">
              <w:rPr>
                <w:rFonts w:ascii="Times New Roman" w:eastAsiaTheme="minorEastAsia" w:hAnsi="Times New Roman"/>
                <w:noProof/>
                <w:lang w:eastAsia="ru-RU"/>
              </w:rPr>
              <w:tab/>
            </w:r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Анализ причинно-следственных связей</w:t>
            </w:r>
            <w:r w:rsidRPr="00DF752F">
              <w:rPr>
                <w:rFonts w:ascii="Times New Roman" w:hAnsi="Times New Roman"/>
                <w:noProof/>
                <w:webHidden/>
              </w:rPr>
              <w:tab/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DF752F">
              <w:rPr>
                <w:rFonts w:ascii="Times New Roman" w:hAnsi="Times New Roman"/>
                <w:noProof/>
                <w:webHidden/>
              </w:rPr>
              <w:instrText xml:space="preserve"> PAGEREF _Toc119837896 \h </w:instrText>
            </w:r>
            <w:r w:rsidRPr="00DF752F">
              <w:rPr>
                <w:rFonts w:ascii="Times New Roman" w:hAnsi="Times New Roman"/>
                <w:noProof/>
                <w:webHidden/>
              </w:rPr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E1110" w:rsidRPr="00DF752F">
              <w:rPr>
                <w:rFonts w:ascii="Times New Roman" w:hAnsi="Times New Roman"/>
                <w:noProof/>
                <w:webHidden/>
              </w:rPr>
              <w:t>24</w:t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287B101B" w14:textId="7FE2B597" w:rsidR="00FE6017" w:rsidRPr="00DF752F" w:rsidRDefault="00FE6017">
          <w:pPr>
            <w:pStyle w:val="TOC2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/>
              <w:noProof/>
              <w:lang w:eastAsia="ru-RU"/>
            </w:rPr>
          </w:pPr>
          <w:hyperlink w:anchor="_Toc119837897" w:history="1"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2.</w:t>
            </w:r>
            <w:r w:rsidRPr="00DF752F">
              <w:rPr>
                <w:rFonts w:ascii="Times New Roman" w:eastAsiaTheme="minorEastAsia" w:hAnsi="Times New Roman"/>
                <w:noProof/>
                <w:lang w:eastAsia="ru-RU"/>
              </w:rPr>
              <w:tab/>
            </w:r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Эквивалентное разбиение</w:t>
            </w:r>
            <w:r w:rsidRPr="00DF752F">
              <w:rPr>
                <w:rFonts w:ascii="Times New Roman" w:hAnsi="Times New Roman"/>
                <w:noProof/>
                <w:webHidden/>
              </w:rPr>
              <w:tab/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DF752F">
              <w:rPr>
                <w:rFonts w:ascii="Times New Roman" w:hAnsi="Times New Roman"/>
                <w:noProof/>
                <w:webHidden/>
              </w:rPr>
              <w:instrText xml:space="preserve"> PAGEREF _Toc119837897 \h </w:instrText>
            </w:r>
            <w:r w:rsidRPr="00DF752F">
              <w:rPr>
                <w:rFonts w:ascii="Times New Roman" w:hAnsi="Times New Roman"/>
                <w:noProof/>
                <w:webHidden/>
              </w:rPr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E1110" w:rsidRPr="00DF752F">
              <w:rPr>
                <w:rFonts w:ascii="Times New Roman" w:hAnsi="Times New Roman"/>
                <w:noProof/>
                <w:webHidden/>
              </w:rPr>
              <w:t>28</w:t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1425A6F7" w14:textId="1692D3A9" w:rsidR="00FE6017" w:rsidRPr="00DF752F" w:rsidRDefault="00FE6017">
          <w:pPr>
            <w:pStyle w:val="TOC2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/>
              <w:noProof/>
              <w:lang w:eastAsia="ru-RU"/>
            </w:rPr>
          </w:pPr>
          <w:hyperlink w:anchor="_Toc119837898" w:history="1"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3.</w:t>
            </w:r>
            <w:r w:rsidRPr="00DF752F">
              <w:rPr>
                <w:rFonts w:ascii="Times New Roman" w:eastAsiaTheme="minorEastAsia" w:hAnsi="Times New Roman"/>
                <w:noProof/>
                <w:lang w:eastAsia="ru-RU"/>
              </w:rPr>
              <w:tab/>
            </w:r>
            <w:r w:rsidRPr="00DF752F">
              <w:rPr>
                <w:rStyle w:val="Hyperlink"/>
                <w:rFonts w:ascii="Times New Roman" w:hAnsi="Times New Roman"/>
                <w:b/>
                <w:bCs/>
                <w:noProof/>
              </w:rPr>
              <w:t>Анализ граничных условий</w:t>
            </w:r>
            <w:r w:rsidRPr="00DF752F">
              <w:rPr>
                <w:rFonts w:ascii="Times New Roman" w:hAnsi="Times New Roman"/>
                <w:noProof/>
                <w:webHidden/>
              </w:rPr>
              <w:tab/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DF752F">
              <w:rPr>
                <w:rFonts w:ascii="Times New Roman" w:hAnsi="Times New Roman"/>
                <w:noProof/>
                <w:webHidden/>
              </w:rPr>
              <w:instrText xml:space="preserve"> PAGEREF _Toc119837898 \h </w:instrText>
            </w:r>
            <w:r w:rsidRPr="00DF752F">
              <w:rPr>
                <w:rFonts w:ascii="Times New Roman" w:hAnsi="Times New Roman"/>
                <w:noProof/>
                <w:webHidden/>
              </w:rPr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E1110" w:rsidRPr="00DF752F">
              <w:rPr>
                <w:rFonts w:ascii="Times New Roman" w:hAnsi="Times New Roman"/>
                <w:noProof/>
                <w:webHidden/>
              </w:rPr>
              <w:t>30</w:t>
            </w:r>
            <w:r w:rsidRPr="00DF752F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03830C54" w14:textId="2C804CB0" w:rsidR="00FE6017" w:rsidRDefault="00FE6017">
          <w:pPr>
            <w:pStyle w:val="TOC1"/>
            <w:rPr>
              <w:rFonts w:asciiTheme="minorHAnsi" w:eastAsiaTheme="minorEastAsia" w:hAnsiTheme="minorHAnsi"/>
              <w:b w:val="0"/>
              <w:noProof/>
              <w:color w:val="auto"/>
              <w:sz w:val="22"/>
              <w:szCs w:val="22"/>
              <w:lang w:eastAsia="ru-RU"/>
            </w:rPr>
          </w:pPr>
          <w:hyperlink w:anchor="_Toc119837899" w:history="1">
            <w:r w:rsidRPr="00F208EA">
              <w:rPr>
                <w:rStyle w:val="Hyperlink"/>
                <w:rFonts w:ascii="TimesNewRomanPS-BoldMT" w:hAnsi="TimesNewRomanPS-BoldMT"/>
                <w:bCs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378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E1110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7CA7A4" w14:textId="2759293C" w:rsidR="00FE6017" w:rsidRDefault="00FE6017">
          <w:pPr>
            <w:pStyle w:val="TOC1"/>
            <w:rPr>
              <w:rFonts w:asciiTheme="minorHAnsi" w:eastAsiaTheme="minorEastAsia" w:hAnsiTheme="minorHAnsi"/>
              <w:b w:val="0"/>
              <w:noProof/>
              <w:color w:val="auto"/>
              <w:sz w:val="22"/>
              <w:szCs w:val="22"/>
              <w:lang w:eastAsia="ru-RU"/>
            </w:rPr>
          </w:pPr>
          <w:hyperlink w:anchor="_Toc119837900" w:history="1">
            <w:r w:rsidRPr="00F208EA">
              <w:rPr>
                <w:rStyle w:val="Hyperlink"/>
                <w:rFonts w:ascii="TimesNewRomanPS-BoldMT" w:hAnsi="TimesNewRomanPS-BoldMT"/>
                <w:bCs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379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E1110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38101A" w14:textId="7C9589CB" w:rsidR="00FE6017" w:rsidRDefault="00FE6017">
          <w:pPr>
            <w:pStyle w:val="TOC1"/>
            <w:rPr>
              <w:rFonts w:asciiTheme="minorHAnsi" w:eastAsiaTheme="minorEastAsia" w:hAnsiTheme="minorHAnsi"/>
              <w:b w:val="0"/>
              <w:noProof/>
              <w:color w:val="auto"/>
              <w:sz w:val="22"/>
              <w:szCs w:val="22"/>
              <w:lang w:eastAsia="ru-RU"/>
            </w:rPr>
          </w:pPr>
          <w:hyperlink w:anchor="_Toc119837901" w:history="1">
            <w:r w:rsidRPr="00F208EA">
              <w:rPr>
                <w:rStyle w:val="Hyperlink"/>
                <w:rFonts w:ascii="Times New Roman" w:hAnsi="Times New Roman" w:cs="Times New Roman"/>
                <w:bCs/>
                <w:noProof/>
              </w:rPr>
              <w:t>ПРИЛОЖЕНИЯ А</w:t>
            </w:r>
            <w:r w:rsidR="00E67369">
              <w:rPr>
                <w:rStyle w:val="Hyperlink"/>
                <w:rFonts w:ascii="Times New Roman" w:hAnsi="Times New Roman" w:cs="Times New Roman"/>
                <w:bCs/>
                <w:noProof/>
              </w:rPr>
              <w:t xml:space="preserve">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379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E1110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69441C" w14:textId="58756279" w:rsidR="00FE6017" w:rsidRDefault="00FE6017">
          <w:pPr>
            <w:pStyle w:val="TOC1"/>
            <w:rPr>
              <w:rFonts w:asciiTheme="minorHAnsi" w:eastAsiaTheme="minorEastAsia" w:hAnsiTheme="minorHAnsi"/>
              <w:b w:val="0"/>
              <w:noProof/>
              <w:color w:val="auto"/>
              <w:sz w:val="22"/>
              <w:szCs w:val="22"/>
              <w:lang w:eastAsia="ru-RU"/>
            </w:rPr>
          </w:pPr>
          <w:hyperlink w:anchor="_Toc119837925" w:history="1">
            <w:r w:rsidRPr="00F208EA">
              <w:rPr>
                <w:rStyle w:val="Hyperlink"/>
                <w:rFonts w:ascii="Times New Roman" w:hAnsi="Times New Roman" w:cs="Times New Roman"/>
                <w:bCs/>
                <w:noProof/>
              </w:rPr>
              <w:t>ПРИЛОЖЕНИ</w:t>
            </w:r>
            <w:r w:rsidRPr="00F208EA">
              <w:rPr>
                <w:rStyle w:val="Hyperlink"/>
                <w:rFonts w:ascii="Times New Roman" w:hAnsi="Times New Roman" w:cs="Times New Roman"/>
                <w:bCs/>
                <w:noProof/>
              </w:rPr>
              <w:t>Я</w:t>
            </w:r>
            <w:r w:rsidRPr="00F208EA">
              <w:rPr>
                <w:rStyle w:val="Hyperlink"/>
                <w:rFonts w:ascii="Times New Roman" w:hAnsi="Times New Roman" w:cs="Times New Roman"/>
                <w:bCs/>
                <w:noProof/>
              </w:rPr>
              <w:t xml:space="preserve"> Б</w:t>
            </w:r>
            <w:r w:rsidR="00E67369">
              <w:rPr>
                <w:rStyle w:val="Hyperlink"/>
                <w:rFonts w:ascii="Times New Roman" w:hAnsi="Times New Roman" w:cs="Times New Roman"/>
                <w:bCs/>
                <w:noProof/>
              </w:rPr>
              <w:t xml:space="preserve"> Руководство пользовотелей</w:t>
            </w:r>
            <w:r>
              <w:rPr>
                <w:noProof/>
                <w:webHidden/>
              </w:rPr>
              <w:tab/>
            </w:r>
            <w:r w:rsidR="006F543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37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E1110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66B5AB" w14:textId="711031E4" w:rsidR="00FE6017" w:rsidRDefault="00FE6017">
          <w:pPr>
            <w:pStyle w:val="TOC1"/>
            <w:rPr>
              <w:rFonts w:asciiTheme="minorHAnsi" w:eastAsiaTheme="minorEastAsia" w:hAnsiTheme="minorHAnsi"/>
              <w:b w:val="0"/>
              <w:noProof/>
              <w:color w:val="auto"/>
              <w:sz w:val="22"/>
              <w:szCs w:val="22"/>
              <w:lang w:eastAsia="ru-RU"/>
            </w:rPr>
          </w:pPr>
          <w:hyperlink w:anchor="_Toc119837926" w:history="1">
            <w:r w:rsidRPr="00F208EA">
              <w:rPr>
                <w:rStyle w:val="Hyperlink"/>
                <w:rFonts w:ascii="TimesNewRomanPS-BoldMT" w:hAnsi="TimesNewRomanPS-BoldMT"/>
                <w:bCs/>
                <w:noProof/>
              </w:rPr>
              <w:t>ПРИЛОЖЕНИЯ В</w:t>
            </w:r>
            <w:r w:rsidR="00E67369">
              <w:rPr>
                <w:rStyle w:val="Hyperlink"/>
                <w:rFonts w:ascii="TimesNewRomanPS-BoldMT" w:hAnsi="TimesNewRomanPS-BoldMT"/>
                <w:bCs/>
                <w:noProof/>
              </w:rPr>
              <w:t xml:space="preserve"> Листинг к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37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E1110"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91CD93" w14:textId="6B54569B" w:rsidR="00AF5A70" w:rsidRDefault="00AF5A70">
          <w:r>
            <w:rPr>
              <w:b/>
              <w:bCs/>
              <w:lang w:val="en-GB"/>
            </w:rPr>
            <w:fldChar w:fldCharType="end"/>
          </w:r>
        </w:p>
      </w:sdtContent>
    </w:sdt>
    <w:p w14:paraId="250D4CBD" w14:textId="0CA0270B" w:rsidR="007D157D" w:rsidRDefault="007D157D" w:rsidP="00AF5A70">
      <w:pPr>
        <w:jc w:val="both"/>
      </w:pPr>
    </w:p>
    <w:p w14:paraId="5A1B9E21" w14:textId="3A183106" w:rsidR="00AF5A70" w:rsidRPr="000619F8" w:rsidRDefault="00AF5A70" w:rsidP="00AF5A70">
      <w:r>
        <w:br w:type="page"/>
      </w:r>
    </w:p>
    <w:p w14:paraId="61EC38D0" w14:textId="6094BAC7" w:rsidR="00A90B51" w:rsidRPr="00F1594D" w:rsidRDefault="00A90B51" w:rsidP="00F1594D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bookmarkStart w:id="3" w:name="_Toc119833933"/>
      <w:bookmarkStart w:id="4" w:name="_Toc119837886"/>
      <w:bookmarkEnd w:id="0"/>
      <w:r w:rsidRPr="00F1594D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3"/>
      <w:bookmarkEnd w:id="4"/>
    </w:p>
    <w:p w14:paraId="2F67CA68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>Настоящее техническое задание распространяется на разработку программы «тест-тесты», используемой для смостоятельного изучения русской лексики и грамматики, предназначенной для русского преподавателя и иностранных студентов.</w:t>
      </w:r>
    </w:p>
    <w:p w14:paraId="3BCCCEB3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Русский язык </w:t>
      </w:r>
      <w:r w:rsidRPr="00F1594D">
        <w:rPr>
          <w:rFonts w:ascii="Times New Roman" w:hAnsi="Times New Roman" w:cs="Times New Roman"/>
          <w:sz w:val="28"/>
          <w:szCs w:val="28"/>
          <w:lang w:val="vi-VN"/>
        </w:rPr>
        <w:t>-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один из самых сложных языков в мире. Повторение и практика </w:t>
      </w:r>
      <w:r w:rsidRPr="00F1594D"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лучший способ улучшить русский язык. Поэтому вышеуказанная программа родилась, чтобы помочь российским преподавателям и иностранным студентам иметь наиболее удобный способ обучения и тестирования.  </w:t>
      </w:r>
    </w:p>
    <w:p w14:paraId="3B22777A" w14:textId="77777777" w:rsidR="00F1594D" w:rsidRPr="00F1594D" w:rsidRDefault="00F1594D" w:rsidP="00F1594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ab/>
        <w:t xml:space="preserve">Работа заключается в создании веб-приложения для обработки рабочих мест преподавателя и студента в экзамене. Каждому пользователю будут назначены функции, соответствующие его положению в экзамене с множественными выборами. </w:t>
      </w:r>
      <w:r w:rsidRPr="00F1594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и каждого пользователя будут представлены в разделе 4.1.1 ТЗ.</w:t>
      </w:r>
    </w:p>
    <w:p w14:paraId="3729B2EB" w14:textId="4D84855D" w:rsidR="00F1594D" w:rsidRDefault="00F1594D" w:rsidP="00F1594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ab/>
        <w:t>Разработанный сайт будет иметь удобный интерфейс и, больше всего, легкое использование.</w:t>
      </w:r>
    </w:p>
    <w:p w14:paraId="44CE48C6" w14:textId="5E65E19A" w:rsidR="00F1594D" w:rsidRPr="00F1594D" w:rsidRDefault="00F1594D" w:rsidP="00F1594D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br w:type="page"/>
      </w:r>
    </w:p>
    <w:p w14:paraId="20553561" w14:textId="058CC0AB" w:rsidR="00910580" w:rsidRPr="00F1594D" w:rsidRDefault="00A90B51" w:rsidP="00F1594D">
      <w:pPr>
        <w:pStyle w:val="Heading1"/>
        <w:jc w:val="center"/>
        <w:rPr>
          <w:rStyle w:val="fontstyle01"/>
          <w:color w:val="000000" w:themeColor="text1"/>
          <w:sz w:val="32"/>
          <w:szCs w:val="32"/>
          <w:lang w:val="ru-RU"/>
        </w:rPr>
      </w:pPr>
      <w:bookmarkStart w:id="5" w:name="_Toc119837887"/>
      <w:r w:rsidRPr="00F1594D">
        <w:rPr>
          <w:rFonts w:ascii="TimesNewRomanPS-BoldMT" w:hAnsi="TimesNewRomanPS-BoldMT"/>
          <w:b/>
          <w:bCs/>
          <w:color w:val="000000" w:themeColor="text1"/>
          <w:lang w:val="ru-RU"/>
        </w:rPr>
        <w:lastRenderedPageBreak/>
        <w:t>Глава 1.</w:t>
      </w:r>
      <w:r w:rsidRPr="00F1594D">
        <w:rPr>
          <w:rFonts w:ascii="TimesNewRomanPS-BoldMT" w:hAnsi="TimesNewRomanPS-BoldMT"/>
          <w:color w:val="000000" w:themeColor="text1"/>
          <w:lang w:val="ru-RU"/>
        </w:rPr>
        <w:t xml:space="preserve"> </w:t>
      </w:r>
      <w:r w:rsidRPr="00F1594D">
        <w:rPr>
          <w:rStyle w:val="fontstyle01"/>
          <w:color w:val="000000" w:themeColor="text1"/>
          <w:sz w:val="32"/>
          <w:szCs w:val="32"/>
          <w:lang w:val="ru-RU"/>
        </w:rPr>
        <w:t>Анализ задания и выбор технологии, языка и среды разработки</w:t>
      </w:r>
      <w:bookmarkEnd w:id="5"/>
    </w:p>
    <w:p w14:paraId="03C80CEF" w14:textId="77777777" w:rsidR="00F1594D" w:rsidRPr="00F1594D" w:rsidRDefault="00F1594D" w:rsidP="00F1594D">
      <w:pPr>
        <w:rPr>
          <w:lang w:val="ru-RU"/>
        </w:rPr>
      </w:pPr>
    </w:p>
    <w:p w14:paraId="0284E04C" w14:textId="77777777" w:rsidR="00F1594D" w:rsidRPr="00F1594D" w:rsidRDefault="00F1594D" w:rsidP="00F1594D">
      <w:pPr>
        <w:spacing w:line="360" w:lineRule="auto"/>
        <w:ind w:firstLine="709"/>
        <w:jc w:val="both"/>
        <w:rPr>
          <w:rStyle w:val="fontstyle01"/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>Технологией программирования называют совокупность методов и средств, используемых в процессе разработки программного обеспечения.</w:t>
      </w:r>
    </w:p>
    <w:p w14:paraId="3E9D754A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>Для написания любой программы необходимо выбирать язык программирования и среду разработки. Для разработки программы принято решение использовать объектно-ориентированный подход (объектный подход). Использование объектного подхода существенно повышает уровень унификации разработки и пригодность для повторного использования, что ведет к созданию среды разработки и переходу к сборочному созданию моделей. Объектный подход фокусируется на обоих аспектах системы (данных и действиях), так и он представляет собой способ мышления, который сопоставляет компоненты с реальными объектами. При таком подходе система разделяется соответственно на небольшие части, называемые объектами. Каждый объект включает в себя все данные и действия, связанные с этим объектом. Объекты в системе относительно независимы друг от друга, и программное обеспечение создается путем объединения этих объектов посредством их отношений и взаимодействий.</w:t>
      </w:r>
      <w:r w:rsidRPr="00F1594D">
        <w:rPr>
          <w:rFonts w:ascii="Times New Roman" w:hAnsi="Times New Roman" w:cs="Times New Roman"/>
          <w:sz w:val="28"/>
          <w:szCs w:val="28"/>
          <w:lang w:val="vi-VN"/>
        </w:rPr>
        <w:t xml:space="preserve"> Этот подход используется по следующим основным причинам:</w:t>
      </w:r>
    </w:p>
    <w:p w14:paraId="39A95BC5" w14:textId="77777777" w:rsidR="00F1594D" w:rsidRPr="00F1594D" w:rsidRDefault="00F1594D" w:rsidP="00F1594D">
      <w:pPr>
        <w:pStyle w:val="ListParagraph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F1594D">
        <w:rPr>
          <w:rFonts w:ascii="Times New Roman" w:hAnsi="Times New Roman" w:cs="Times New Roman"/>
          <w:sz w:val="28"/>
          <w:szCs w:val="28"/>
          <w:lang w:val="vi-VN"/>
        </w:rPr>
        <w:t xml:space="preserve"> - 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F1594D">
        <w:rPr>
          <w:rFonts w:ascii="Times New Roman" w:hAnsi="Times New Roman" w:cs="Times New Roman"/>
          <w:sz w:val="28"/>
          <w:szCs w:val="28"/>
          <w:lang w:val="vi-VN"/>
        </w:rPr>
        <w:t>Ближе к реальному миру;</w:t>
      </w:r>
    </w:p>
    <w:p w14:paraId="313274C7" w14:textId="77777777" w:rsidR="00F1594D" w:rsidRPr="00F1594D" w:rsidRDefault="00F1594D" w:rsidP="00F1594D">
      <w:pPr>
        <w:pStyle w:val="ListParagraph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F1594D">
        <w:rPr>
          <w:rFonts w:ascii="Times New Roman" w:hAnsi="Times New Roman" w:cs="Times New Roman"/>
          <w:sz w:val="28"/>
          <w:szCs w:val="28"/>
          <w:lang w:val="vi-VN"/>
        </w:rPr>
        <w:t xml:space="preserve"> - 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 Б</w:t>
      </w:r>
      <w:r w:rsidRPr="00F1594D">
        <w:rPr>
          <w:rFonts w:ascii="Times New Roman" w:hAnsi="Times New Roman" w:cs="Times New Roman"/>
          <w:sz w:val="28"/>
          <w:szCs w:val="28"/>
          <w:lang w:val="vi-VN"/>
        </w:rPr>
        <w:t>озможность повторного использования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77B6B275" w14:textId="13460288" w:rsidR="00F1594D" w:rsidRPr="00F1594D" w:rsidRDefault="00F1594D" w:rsidP="00F1594D">
      <w:pPr>
        <w:pStyle w:val="ListParagraph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F1594D">
        <w:rPr>
          <w:rFonts w:ascii="Times New Roman" w:hAnsi="Times New Roman" w:cs="Times New Roman"/>
          <w:sz w:val="28"/>
          <w:szCs w:val="28"/>
          <w:lang w:val="vi-VN"/>
        </w:rPr>
        <w:t>-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Инкапсуляция и сокрытие информации, следовательно, более надёжная система.</w:t>
      </w:r>
    </w:p>
    <w:p w14:paraId="36E92D3D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vi-VN"/>
        </w:rPr>
        <w:t>C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истема основана на языке программирования </w:t>
      </w:r>
      <w:r w:rsidRPr="00F1594D">
        <w:rPr>
          <w:rFonts w:ascii="Times New Roman" w:hAnsi="Times New Roman" w:cs="Times New Roman"/>
          <w:sz w:val="28"/>
          <w:szCs w:val="28"/>
        </w:rPr>
        <w:t>JAVA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(для серверной части) и </w:t>
      </w:r>
      <w:r w:rsidRPr="00F1594D">
        <w:rPr>
          <w:rFonts w:ascii="Times New Roman" w:hAnsi="Times New Roman" w:cs="Times New Roman"/>
          <w:sz w:val="28"/>
          <w:szCs w:val="28"/>
        </w:rPr>
        <w:t>jQuery</w:t>
      </w:r>
      <w:r w:rsidRPr="00F1594D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(для интерфейсной части) и объединена с помощью баз данных </w:t>
      </w:r>
      <w:r w:rsidRPr="00F1594D">
        <w:rPr>
          <w:rFonts w:ascii="Times New Roman" w:hAnsi="Times New Roman" w:cs="Times New Roman"/>
          <w:sz w:val="28"/>
          <w:szCs w:val="28"/>
        </w:rPr>
        <w:t>MySQ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2A794505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r w:rsidRPr="00F1594D">
        <w:rPr>
          <w:rFonts w:ascii="Times New Roman" w:hAnsi="Times New Roman" w:cs="Times New Roman"/>
          <w:sz w:val="28"/>
          <w:szCs w:val="28"/>
        </w:rPr>
        <w:t>Back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1594D">
        <w:rPr>
          <w:rFonts w:ascii="Times New Roman" w:hAnsi="Times New Roman" w:cs="Times New Roman"/>
          <w:sz w:val="28"/>
          <w:szCs w:val="28"/>
        </w:rPr>
        <w:t>End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использован язык программирования </w:t>
      </w:r>
      <w:r w:rsidRPr="00F1594D">
        <w:rPr>
          <w:rFonts w:ascii="Times New Roman" w:hAnsi="Times New Roman" w:cs="Times New Roman"/>
          <w:sz w:val="28"/>
          <w:szCs w:val="28"/>
        </w:rPr>
        <w:t>JAVA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с применением </w:t>
      </w:r>
      <w:r w:rsidRPr="00F1594D">
        <w:rPr>
          <w:rFonts w:ascii="Times New Roman" w:hAnsi="Times New Roman" w:cs="Times New Roman"/>
          <w:sz w:val="28"/>
          <w:szCs w:val="28"/>
        </w:rPr>
        <w:t>Spring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1594D">
        <w:rPr>
          <w:rFonts w:ascii="Times New Roman" w:hAnsi="Times New Roman" w:cs="Times New Roman"/>
          <w:sz w:val="28"/>
          <w:szCs w:val="28"/>
        </w:rPr>
        <w:t>Framework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F1594D">
        <w:rPr>
          <w:rFonts w:ascii="Times New Roman" w:hAnsi="Times New Roman" w:cs="Times New Roman"/>
          <w:sz w:val="28"/>
          <w:szCs w:val="28"/>
        </w:rPr>
        <w:t>Spring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1594D">
        <w:rPr>
          <w:rFonts w:ascii="Times New Roman" w:hAnsi="Times New Roman" w:cs="Times New Roman"/>
          <w:sz w:val="28"/>
          <w:szCs w:val="28"/>
        </w:rPr>
        <w:t>Framework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(коротко </w:t>
      </w:r>
      <w:r w:rsidRPr="00F1594D">
        <w:rPr>
          <w:rFonts w:ascii="Times New Roman" w:hAnsi="Times New Roman" w:cs="Times New Roman"/>
          <w:sz w:val="28"/>
          <w:szCs w:val="28"/>
        </w:rPr>
        <w:t>Spring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) — 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универсальный фреймворк с открытым исходным кодом для </w:t>
      </w:r>
      <w:r w:rsidRPr="00F1594D">
        <w:rPr>
          <w:rFonts w:ascii="Times New Roman" w:hAnsi="Times New Roman" w:cs="Times New Roman"/>
          <w:sz w:val="28"/>
          <w:szCs w:val="28"/>
        </w:rPr>
        <w:t>Java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-платформы. </w:t>
      </w:r>
      <w:r w:rsidRPr="00F1594D">
        <w:rPr>
          <w:rFonts w:ascii="Times New Roman" w:hAnsi="Times New Roman" w:cs="Times New Roman"/>
          <w:sz w:val="28"/>
          <w:szCs w:val="28"/>
        </w:rPr>
        <w:t>Spring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обеспечивает комплексную модель разработки и конфигурации для современных приложений на </w:t>
      </w:r>
      <w:r w:rsidRPr="00F1594D">
        <w:rPr>
          <w:rFonts w:ascii="Times New Roman" w:hAnsi="Times New Roman" w:cs="Times New Roman"/>
          <w:sz w:val="28"/>
          <w:szCs w:val="28"/>
        </w:rPr>
        <w:t>Java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. С помощью </w:t>
      </w:r>
      <w:r w:rsidRPr="00F1594D">
        <w:rPr>
          <w:rFonts w:ascii="Times New Roman" w:hAnsi="Times New Roman" w:cs="Times New Roman"/>
          <w:sz w:val="28"/>
          <w:szCs w:val="28"/>
        </w:rPr>
        <w:t>Spring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1594D">
        <w:rPr>
          <w:rFonts w:ascii="Times New Roman" w:hAnsi="Times New Roman" w:cs="Times New Roman"/>
          <w:sz w:val="28"/>
          <w:szCs w:val="28"/>
        </w:rPr>
        <w:t>Framework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разработчики могут создавать высокопроизводительный, простой для тестирования и многократный используемый код.</w:t>
      </w:r>
    </w:p>
    <w:p w14:paraId="09598BB7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Для интерфейса использованы  </w:t>
      </w:r>
      <w:r w:rsidRPr="00F1594D">
        <w:rPr>
          <w:rFonts w:ascii="Times New Roman" w:hAnsi="Times New Roman" w:cs="Times New Roman"/>
          <w:sz w:val="28"/>
          <w:szCs w:val="28"/>
        </w:rPr>
        <w:t>HTM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1594D">
        <w:rPr>
          <w:rFonts w:ascii="Times New Roman" w:hAnsi="Times New Roman" w:cs="Times New Roman"/>
          <w:sz w:val="28"/>
          <w:szCs w:val="28"/>
        </w:rPr>
        <w:t>CSS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F1594D">
        <w:rPr>
          <w:rFonts w:ascii="Times New Roman" w:hAnsi="Times New Roman" w:cs="Times New Roman"/>
          <w:sz w:val="28"/>
          <w:szCs w:val="28"/>
        </w:rPr>
        <w:t>Javascript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1594D">
        <w:rPr>
          <w:rFonts w:ascii="Times New Roman" w:hAnsi="Times New Roman" w:cs="Times New Roman"/>
          <w:sz w:val="28"/>
          <w:szCs w:val="28"/>
        </w:rPr>
        <w:t>c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библиотекой </w:t>
      </w:r>
      <w:r w:rsidRPr="00F1594D">
        <w:rPr>
          <w:rFonts w:ascii="Times New Roman" w:hAnsi="Times New Roman" w:cs="Times New Roman"/>
          <w:sz w:val="28"/>
          <w:szCs w:val="28"/>
        </w:rPr>
        <w:t>Bootstrap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F1594D">
        <w:rPr>
          <w:rFonts w:ascii="Times New Roman" w:hAnsi="Times New Roman" w:cs="Times New Roman"/>
          <w:sz w:val="28"/>
          <w:szCs w:val="28"/>
        </w:rPr>
        <w:t>Bootstrap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– библиотека шаблонов </w:t>
      </w:r>
      <w:r w:rsidRPr="00F1594D">
        <w:rPr>
          <w:rFonts w:ascii="Times New Roman" w:hAnsi="Times New Roman" w:cs="Times New Roman"/>
          <w:sz w:val="28"/>
          <w:szCs w:val="28"/>
        </w:rPr>
        <w:t>CSS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>, распространяемая свободно.</w:t>
      </w:r>
      <w:r w:rsidRPr="00F1594D">
        <w:rPr>
          <w:rFonts w:ascii="Times New Roman" w:hAnsi="Times New Roman" w:cs="Times New Roman"/>
          <w:lang w:val="ru-RU"/>
        </w:rPr>
        <w:t xml:space="preserve"> </w:t>
      </w:r>
      <w:r w:rsidRPr="00F1594D">
        <w:rPr>
          <w:rFonts w:ascii="Times New Roman" w:hAnsi="Times New Roman" w:cs="Times New Roman"/>
          <w:sz w:val="28"/>
          <w:szCs w:val="28"/>
        </w:rPr>
        <w:t>Bootstrap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- это просто встроенная библиотека, поэтому ее использование поможет разработчикам быстро разработать веб-сайт.</w:t>
      </w:r>
    </w:p>
    <w:p w14:paraId="4B51961D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Для баз данных использована </w:t>
      </w:r>
      <w:r w:rsidRPr="00F1594D">
        <w:rPr>
          <w:rFonts w:ascii="Times New Roman" w:hAnsi="Times New Roman" w:cs="Times New Roman"/>
          <w:sz w:val="28"/>
          <w:szCs w:val="28"/>
        </w:rPr>
        <w:t>MySQ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– система управления реляционными базами данных с открытым исходным кодом, поддерживаемая </w:t>
      </w:r>
      <w:r w:rsidRPr="00F1594D">
        <w:rPr>
          <w:rFonts w:ascii="Times New Roman" w:hAnsi="Times New Roman" w:cs="Times New Roman"/>
          <w:sz w:val="28"/>
          <w:szCs w:val="28"/>
        </w:rPr>
        <w:t>Oracle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. Используется </w:t>
      </w:r>
      <w:r w:rsidRPr="00F1594D">
        <w:rPr>
          <w:rFonts w:ascii="Times New Roman" w:hAnsi="Times New Roman" w:cs="Times New Roman"/>
          <w:sz w:val="28"/>
          <w:szCs w:val="28"/>
        </w:rPr>
        <w:t>MySQ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по следующим плюсам:</w:t>
      </w:r>
    </w:p>
    <w:p w14:paraId="13F8BDF0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-   Сервер </w:t>
      </w:r>
      <w:r w:rsidRPr="00F1594D">
        <w:rPr>
          <w:rFonts w:ascii="Times New Roman" w:hAnsi="Times New Roman" w:cs="Times New Roman"/>
          <w:sz w:val="28"/>
          <w:szCs w:val="28"/>
        </w:rPr>
        <w:t>MySQ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очень гибкий. Кроме того, поскольку </w:t>
      </w:r>
      <w:r w:rsidRPr="00F1594D">
        <w:rPr>
          <w:rFonts w:ascii="Times New Roman" w:hAnsi="Times New Roman" w:cs="Times New Roman"/>
          <w:sz w:val="28"/>
          <w:szCs w:val="28"/>
        </w:rPr>
        <w:t>MySQ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является системой управления базами данных с открытым исходным кодом, она позволяет настраивать соответствующие требования к серверу базы данных;</w:t>
      </w:r>
    </w:p>
    <w:p w14:paraId="489B6D23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-    </w:t>
      </w:r>
      <w:r w:rsidRPr="00F1594D">
        <w:rPr>
          <w:rFonts w:ascii="Times New Roman" w:hAnsi="Times New Roman" w:cs="Times New Roman"/>
          <w:sz w:val="28"/>
          <w:szCs w:val="28"/>
        </w:rPr>
        <w:t>MySQ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— это высокоскоростная, стабильная и удобная база данных;</w:t>
      </w:r>
    </w:p>
    <w:p w14:paraId="0DB6C676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-  Эта СУБД подходит для приложений, имеющих доступ к базам данных в Интернете, которым требуется высокий уровень безопасности;</w:t>
      </w:r>
    </w:p>
    <w:p w14:paraId="37E8622D" w14:textId="77777777" w:rsidR="00F1594D" w:rsidRPr="00F1594D" w:rsidRDefault="00F1594D" w:rsidP="00F1594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r w:rsidRPr="00F1594D">
        <w:rPr>
          <w:rFonts w:ascii="Times New Roman" w:hAnsi="Times New Roman" w:cs="Times New Roman"/>
          <w:sz w:val="28"/>
          <w:szCs w:val="28"/>
        </w:rPr>
        <w:t>MySQ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поддерживает множество функций </w:t>
      </w:r>
      <w:r w:rsidRPr="00F1594D">
        <w:rPr>
          <w:rFonts w:ascii="Times New Roman" w:hAnsi="Times New Roman" w:cs="Times New Roman"/>
          <w:sz w:val="28"/>
          <w:szCs w:val="28"/>
        </w:rPr>
        <w:t>SQ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>, мощных и расширяемых для обработки большего количества данных по мере необходимости;</w:t>
      </w:r>
    </w:p>
    <w:p w14:paraId="690B32DC" w14:textId="65B53A7C" w:rsidR="00F1594D" w:rsidRPr="00F1594D" w:rsidRDefault="00F1594D" w:rsidP="00F1594D">
      <w:pPr>
        <w:spacing w:line="360" w:lineRule="auto"/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r w:rsidRPr="00F1594D">
        <w:rPr>
          <w:rFonts w:ascii="Times New Roman" w:hAnsi="Times New Roman" w:cs="Times New Roman"/>
          <w:sz w:val="28"/>
          <w:szCs w:val="28"/>
        </w:rPr>
        <w:t>MySQ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работает в нескольких операционных системах и на нескольких языках, включая </w:t>
      </w:r>
      <w:r w:rsidRPr="00F1594D">
        <w:rPr>
          <w:rFonts w:ascii="Times New Roman" w:hAnsi="Times New Roman" w:cs="Times New Roman"/>
          <w:sz w:val="28"/>
          <w:szCs w:val="28"/>
        </w:rPr>
        <w:t>PHP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1594D">
        <w:rPr>
          <w:rFonts w:ascii="Times New Roman" w:hAnsi="Times New Roman" w:cs="Times New Roman"/>
          <w:sz w:val="28"/>
          <w:szCs w:val="28"/>
        </w:rPr>
        <w:t>PERL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1594D">
        <w:rPr>
          <w:rFonts w:ascii="Times New Roman" w:hAnsi="Times New Roman" w:cs="Times New Roman"/>
          <w:sz w:val="28"/>
          <w:szCs w:val="28"/>
        </w:rPr>
        <w:t>JAVA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1594D">
        <w:rPr>
          <w:rFonts w:ascii="Times New Roman" w:hAnsi="Times New Roman" w:cs="Times New Roman"/>
          <w:sz w:val="28"/>
          <w:szCs w:val="28"/>
        </w:rPr>
        <w:t>C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1594D">
        <w:rPr>
          <w:rFonts w:ascii="Times New Roman" w:hAnsi="Times New Roman" w:cs="Times New Roman"/>
          <w:sz w:val="28"/>
          <w:szCs w:val="28"/>
        </w:rPr>
        <w:t>C</w:t>
      </w:r>
      <w:r w:rsidRPr="00F1594D">
        <w:rPr>
          <w:rFonts w:ascii="Times New Roman" w:hAnsi="Times New Roman" w:cs="Times New Roman"/>
          <w:sz w:val="28"/>
          <w:szCs w:val="28"/>
          <w:lang w:val="ru-RU"/>
        </w:rPr>
        <w:t xml:space="preserve"> ++, С#...</w:t>
      </w:r>
    </w:p>
    <w:p w14:paraId="018ACFCF" w14:textId="5E2F35C0" w:rsidR="00F1594D" w:rsidRPr="00F1594D" w:rsidRDefault="00E752A9" w:rsidP="00F1594D">
      <w:pPr>
        <w:rPr>
          <w:lang w:val="ru-RU"/>
        </w:rPr>
      </w:pPr>
      <w:r>
        <w:rPr>
          <w:lang w:val="ru-RU"/>
        </w:rPr>
        <w:br w:type="page"/>
      </w:r>
    </w:p>
    <w:p w14:paraId="2511B9FB" w14:textId="2D6A3845" w:rsidR="000F750D" w:rsidRDefault="00167E51" w:rsidP="00E752A9">
      <w:pPr>
        <w:pStyle w:val="Heading1"/>
        <w:jc w:val="center"/>
        <w:rPr>
          <w:rFonts w:ascii="Times New Roman" w:hAnsi="Times New Roman" w:cs="Times New Roman"/>
          <w:b/>
          <w:bCs/>
          <w:color w:val="000000" w:themeColor="text1"/>
          <w:lang w:val="ru-RU"/>
        </w:rPr>
      </w:pPr>
      <w:bookmarkStart w:id="6" w:name="_Toc119837888"/>
      <w:r w:rsidRPr="00E752A9">
        <w:rPr>
          <w:rFonts w:ascii="Times New Roman" w:hAnsi="Times New Roman" w:cs="Times New Roman"/>
          <w:b/>
          <w:bCs/>
          <w:color w:val="000000" w:themeColor="text1"/>
          <w:lang w:val="ru-RU"/>
        </w:rPr>
        <w:lastRenderedPageBreak/>
        <w:t xml:space="preserve">Глава 2. </w:t>
      </w:r>
      <w:r w:rsidR="00A90B51" w:rsidRPr="00E752A9">
        <w:rPr>
          <w:rFonts w:ascii="Times New Roman" w:hAnsi="Times New Roman" w:cs="Times New Roman"/>
          <w:b/>
          <w:bCs/>
          <w:color w:val="000000" w:themeColor="text1"/>
          <w:lang w:val="ru-RU"/>
        </w:rPr>
        <w:t>Проектирование и реализация программного продукта</w:t>
      </w:r>
      <w:bookmarkEnd w:id="6"/>
    </w:p>
    <w:p w14:paraId="5EFD799E" w14:textId="77777777" w:rsidR="00E752A9" w:rsidRPr="00E752A9" w:rsidRDefault="00E752A9" w:rsidP="00E752A9">
      <w:pPr>
        <w:rPr>
          <w:lang w:val="ru-RU"/>
        </w:rPr>
      </w:pPr>
    </w:p>
    <w:p w14:paraId="67404A18" w14:textId="77777777" w:rsidR="00E752A9" w:rsidRPr="00E752A9" w:rsidRDefault="00E752A9" w:rsidP="00E752A9">
      <w:pPr>
        <w:pStyle w:val="ListParagraph"/>
        <w:numPr>
          <w:ilvl w:val="0"/>
          <w:numId w:val="32"/>
        </w:numPr>
        <w:spacing w:after="0" w:line="360" w:lineRule="auto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7" w:name="_Toc119837889"/>
      <w:r w:rsidRPr="00E752A9">
        <w:rPr>
          <w:rFonts w:ascii="Times New Roman" w:hAnsi="Times New Roman" w:cs="Times New Roman"/>
          <w:b/>
          <w:bCs/>
          <w:sz w:val="28"/>
          <w:szCs w:val="28"/>
        </w:rPr>
        <w:t>Выбор методов решения задания</w:t>
      </w:r>
      <w:bookmarkEnd w:id="7"/>
    </w:p>
    <w:p w14:paraId="2867638C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Создание программы в направлении веб-</w:t>
      </w:r>
      <w:r w:rsidRPr="00E752A9">
        <w:rPr>
          <w:rFonts w:ascii="Times New Roman" w:hAnsi="Times New Roman" w:cs="Times New Roman"/>
          <w:sz w:val="28"/>
          <w:szCs w:val="28"/>
        </w:rPr>
        <w:t>API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, разделение на </w:t>
      </w:r>
      <w:r w:rsidRPr="00E752A9">
        <w:rPr>
          <w:rFonts w:ascii="Times New Roman" w:hAnsi="Times New Roman" w:cs="Times New Roman"/>
          <w:sz w:val="28"/>
          <w:szCs w:val="28"/>
        </w:rPr>
        <w:t>back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 и </w:t>
      </w:r>
      <w:r w:rsidRPr="00E752A9">
        <w:rPr>
          <w:rFonts w:ascii="Times New Roman" w:hAnsi="Times New Roman" w:cs="Times New Roman"/>
          <w:sz w:val="28"/>
          <w:szCs w:val="28"/>
        </w:rPr>
        <w:t>fron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, что помогает уменьшить взаимозависимость двух частей:</w:t>
      </w:r>
    </w:p>
    <w:p w14:paraId="2162C0C3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- База данных: Использование реляционной базы данных </w:t>
      </w:r>
      <w:r w:rsidRPr="00E752A9">
        <w:rPr>
          <w:rFonts w:ascii="Times New Roman" w:hAnsi="Times New Roman" w:cs="Times New Roman"/>
          <w:sz w:val="28"/>
          <w:szCs w:val="28"/>
        </w:rPr>
        <w:t>SQL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E752A9">
        <w:rPr>
          <w:rFonts w:ascii="Times New Roman" w:hAnsi="Times New Roman" w:cs="Times New Roman"/>
          <w:sz w:val="28"/>
          <w:szCs w:val="28"/>
        </w:rPr>
        <w:t>MySQL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);</w:t>
      </w:r>
    </w:p>
    <w:p w14:paraId="6489B694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752A9">
        <w:rPr>
          <w:rFonts w:ascii="Times New Roman" w:hAnsi="Times New Roman" w:cs="Times New Roman"/>
          <w:sz w:val="28"/>
          <w:szCs w:val="28"/>
        </w:rPr>
        <w:t>Back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: использована </w:t>
      </w:r>
      <w:r w:rsidRPr="00E752A9">
        <w:rPr>
          <w:rFonts w:ascii="Times New Roman" w:hAnsi="Times New Roman" w:cs="Times New Roman"/>
          <w:sz w:val="28"/>
          <w:szCs w:val="28"/>
        </w:rPr>
        <w:t>Spring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Boo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для написания </w:t>
      </w:r>
      <w:r w:rsidRPr="00E752A9">
        <w:rPr>
          <w:rFonts w:ascii="Times New Roman" w:hAnsi="Times New Roman" w:cs="Times New Roman"/>
          <w:sz w:val="28"/>
          <w:szCs w:val="28"/>
        </w:rPr>
        <w:t>API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, использован </w:t>
      </w:r>
      <w:r w:rsidRPr="00E752A9">
        <w:rPr>
          <w:rFonts w:ascii="Times New Roman" w:hAnsi="Times New Roman" w:cs="Times New Roman"/>
          <w:sz w:val="28"/>
          <w:szCs w:val="28"/>
        </w:rPr>
        <w:t>JPA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для сопоставления класса (объектно-ориентированный подход) в коде с таблицей (реляционный подход) </w:t>
      </w:r>
      <w:r w:rsidRPr="00E752A9">
        <w:rPr>
          <w:rFonts w:ascii="Times New Roman" w:hAnsi="Times New Roman" w:cs="Times New Roman"/>
          <w:sz w:val="28"/>
          <w:szCs w:val="28"/>
        </w:rPr>
        <w:t>SQL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122E3F62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752A9">
        <w:rPr>
          <w:rFonts w:ascii="Times New Roman" w:hAnsi="Times New Roman" w:cs="Times New Roman"/>
          <w:sz w:val="28"/>
          <w:szCs w:val="28"/>
        </w:rPr>
        <w:t>Fron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: интерфейс </w:t>
      </w:r>
      <w:r w:rsidRPr="00E752A9">
        <w:rPr>
          <w:rFonts w:ascii="Times New Roman" w:hAnsi="Times New Roman" w:cs="Times New Roman"/>
          <w:sz w:val="28"/>
          <w:szCs w:val="28"/>
        </w:rPr>
        <w:t>c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оздано с помощью </w:t>
      </w:r>
      <w:r w:rsidRPr="00E752A9">
        <w:rPr>
          <w:rFonts w:ascii="Times New Roman" w:hAnsi="Times New Roman" w:cs="Times New Roman"/>
          <w:sz w:val="28"/>
          <w:szCs w:val="28"/>
        </w:rPr>
        <w:t>HTML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E752A9">
        <w:rPr>
          <w:rFonts w:ascii="Times New Roman" w:hAnsi="Times New Roman" w:cs="Times New Roman"/>
          <w:sz w:val="28"/>
          <w:szCs w:val="28"/>
        </w:rPr>
        <w:t>CSS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. Взаимодействие с </w:t>
      </w:r>
      <w:r w:rsidRPr="00E752A9">
        <w:rPr>
          <w:rFonts w:ascii="Times New Roman" w:hAnsi="Times New Roman" w:cs="Times New Roman"/>
          <w:sz w:val="28"/>
          <w:szCs w:val="28"/>
        </w:rPr>
        <w:t>Back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API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с помощью библиотеки </w:t>
      </w:r>
      <w:r w:rsidRPr="00E752A9">
        <w:rPr>
          <w:rFonts w:ascii="Times New Roman" w:hAnsi="Times New Roman" w:cs="Times New Roman"/>
          <w:sz w:val="28"/>
          <w:szCs w:val="28"/>
        </w:rPr>
        <w:t>jQuery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(в частности, </w:t>
      </w:r>
      <w:r w:rsidRPr="00E752A9">
        <w:rPr>
          <w:rFonts w:ascii="Times New Roman" w:hAnsi="Times New Roman" w:cs="Times New Roman"/>
          <w:sz w:val="28"/>
          <w:szCs w:val="28"/>
        </w:rPr>
        <w:t>AJAX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).</w:t>
      </w:r>
    </w:p>
    <w:p w14:paraId="1342507F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</w:rPr>
        <w:t>Model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Pr="00E752A9">
        <w:rPr>
          <w:rFonts w:ascii="Times New Roman" w:hAnsi="Times New Roman" w:cs="Times New Roman"/>
          <w:sz w:val="28"/>
          <w:szCs w:val="28"/>
        </w:rPr>
        <w:t>View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Pr="00E752A9">
        <w:rPr>
          <w:rFonts w:ascii="Times New Roman" w:hAnsi="Times New Roman" w:cs="Times New Roman"/>
          <w:sz w:val="28"/>
          <w:szCs w:val="28"/>
        </w:rPr>
        <w:t>Controller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E752A9">
        <w:rPr>
          <w:rFonts w:ascii="Times New Roman" w:hAnsi="Times New Roman" w:cs="Times New Roman"/>
          <w:sz w:val="28"/>
          <w:szCs w:val="28"/>
        </w:rPr>
        <w:t>MVC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) - это шаблон проектирования, целью которого является разделение на интерфейс и код для упрощения управления, разработки и обслуживания. </w:t>
      </w:r>
      <w:r w:rsidRPr="00E752A9">
        <w:rPr>
          <w:rFonts w:ascii="Times New Roman" w:hAnsi="Times New Roman" w:cs="Times New Roman"/>
          <w:sz w:val="28"/>
          <w:szCs w:val="28"/>
        </w:rPr>
        <w:t>MVC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делит программное приложение на 3 взаимодействующие части: </w:t>
      </w:r>
    </w:p>
    <w:p w14:paraId="7216CCF5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-   Модель - это класс, содержащий информацию об объекте (данные), который взаимодействует с Базой Данных. Отвечает за моделирование объектов;</w:t>
      </w:r>
    </w:p>
    <w:p w14:paraId="6FC1D560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- Представление - это интерфейс системы, непосредственно взаимодействующий с пользователем;</w:t>
      </w:r>
    </w:p>
    <w:p w14:paraId="7A23C62C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-    Контроллер получает запрос от пользователя. Он использует модель и представление для обработки и возврата результатов пользователю.</w:t>
      </w:r>
    </w:p>
    <w:p w14:paraId="49768164" w14:textId="77777777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C05CC95" wp14:editId="458632E4">
            <wp:extent cx="5940425" cy="3723640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2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EB976" w14:textId="63D2E450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Рисунок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 1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- Работа </w:t>
      </w:r>
      <w:r w:rsidRPr="00E752A9">
        <w:rPr>
          <w:rFonts w:ascii="Times New Roman" w:hAnsi="Times New Roman" w:cs="Times New Roman"/>
          <w:sz w:val="28"/>
          <w:szCs w:val="28"/>
        </w:rPr>
        <w:t>MVC</w:t>
      </w:r>
    </w:p>
    <w:p w14:paraId="012DBF6F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При этом, представление заключается в </w:t>
      </w:r>
      <w:r w:rsidRPr="00E752A9">
        <w:rPr>
          <w:rFonts w:ascii="Times New Roman" w:hAnsi="Times New Roman" w:cs="Times New Roman"/>
          <w:sz w:val="28"/>
          <w:szCs w:val="28"/>
        </w:rPr>
        <w:t>fron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, а модель и контроллер заключаюся в </w:t>
      </w:r>
      <w:r w:rsidRPr="00E752A9">
        <w:rPr>
          <w:rFonts w:ascii="Times New Roman" w:hAnsi="Times New Roman" w:cs="Times New Roman"/>
          <w:sz w:val="28"/>
          <w:szCs w:val="28"/>
        </w:rPr>
        <w:t>back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315B773" w14:textId="2CBFF3A2" w:rsid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752A9">
        <w:rPr>
          <w:rFonts w:ascii="Times New Roman" w:hAnsi="Times New Roman" w:cs="Times New Roman"/>
          <w:sz w:val="28"/>
          <w:szCs w:val="28"/>
        </w:rPr>
        <w:t>Spring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Boo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– инструмент фреймворка </w:t>
      </w:r>
      <w:r w:rsidRPr="00E752A9">
        <w:rPr>
          <w:rFonts w:ascii="Times New Roman" w:hAnsi="Times New Roman" w:cs="Times New Roman"/>
          <w:sz w:val="28"/>
          <w:szCs w:val="28"/>
        </w:rPr>
        <w:t>Spring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для написания приложений на </w:t>
      </w:r>
      <w:r w:rsidRPr="00E752A9">
        <w:rPr>
          <w:rFonts w:ascii="Times New Roman" w:hAnsi="Times New Roman" w:cs="Times New Roman"/>
          <w:sz w:val="28"/>
          <w:szCs w:val="28"/>
        </w:rPr>
        <w:t>Spring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с минимальной конфигурацией. Данный инструмент также имеет встроенный контейнер сервлетов (</w:t>
      </w:r>
      <w:r w:rsidRPr="00E752A9">
        <w:rPr>
          <w:rFonts w:ascii="Times New Roman" w:hAnsi="Times New Roman" w:cs="Times New Roman"/>
          <w:sz w:val="28"/>
          <w:szCs w:val="28"/>
        </w:rPr>
        <w:t>Tomca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по умолчанию) что значительно упрощает запуск приложения. Веб приложения на </w:t>
      </w:r>
      <w:r w:rsidRPr="00E752A9">
        <w:rPr>
          <w:rFonts w:ascii="Times New Roman" w:hAnsi="Times New Roman" w:cs="Times New Roman"/>
          <w:sz w:val="28"/>
          <w:szCs w:val="28"/>
        </w:rPr>
        <w:t>Spring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Boo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запакованы в </w:t>
      </w:r>
      <w:r w:rsidRPr="00E752A9">
        <w:rPr>
          <w:rFonts w:ascii="Times New Roman" w:hAnsi="Times New Roman" w:cs="Times New Roman"/>
          <w:sz w:val="28"/>
          <w:szCs w:val="28"/>
        </w:rPr>
        <w:t>jar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файл, что позволяет запускать их как обычные </w:t>
      </w:r>
      <w:r w:rsidRPr="00E752A9">
        <w:rPr>
          <w:rFonts w:ascii="Times New Roman" w:hAnsi="Times New Roman" w:cs="Times New Roman"/>
          <w:sz w:val="28"/>
          <w:szCs w:val="28"/>
        </w:rPr>
        <w:t>java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приложения</w:t>
      </w:r>
      <w:r w:rsidRPr="00E752A9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361D9CE0" w14:textId="3CF29D3E" w:rsidR="00E752A9" w:rsidRPr="00E752A9" w:rsidRDefault="00E752A9" w:rsidP="00E752A9">
      <w:pPr>
        <w:pStyle w:val="ListParagraph"/>
        <w:numPr>
          <w:ilvl w:val="0"/>
          <w:numId w:val="32"/>
        </w:numPr>
        <w:spacing w:after="0" w:line="360" w:lineRule="auto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8" w:name="_Toc119837890"/>
      <w:r w:rsidRPr="00E752A9">
        <w:rPr>
          <w:rFonts w:ascii="Times New Roman" w:hAnsi="Times New Roman" w:cs="Times New Roman"/>
          <w:b/>
          <w:bCs/>
          <w:sz w:val="28"/>
          <w:szCs w:val="28"/>
        </w:rPr>
        <w:t>Разработка диаграммы вариантов использования</w:t>
      </w:r>
      <w:bookmarkEnd w:id="8"/>
    </w:p>
    <w:p w14:paraId="291820BB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Разработку спецификаций программного обеспечения начинают с анализа требований к функциональности, указанных в техническом задании. В процессе анализа выявляют внешних пользователей разрабатываемого программного обеспечения и перечень отдельных аспектов его поведения в процессе взаимодействия с конкретными пользователями. Аспекты поведения программного обеспечения были названы «вариантами использования» или «прецедентами» (</w:t>
      </w:r>
      <w:r w:rsidRPr="00E752A9">
        <w:rPr>
          <w:rFonts w:ascii="Times New Roman" w:hAnsi="Times New Roman" w:cs="Times New Roman"/>
          <w:sz w:val="28"/>
          <w:szCs w:val="28"/>
        </w:rPr>
        <w:t>use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cases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).</w:t>
      </w:r>
    </w:p>
    <w:p w14:paraId="1DAC7A3B" w14:textId="56AD9A5E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Согласно техническому заданию, это веб-приложение используется многими пользователями (преподаватель и иностранные студенты). Выполняемые функции каждого пользователя представлены в таблице </w:t>
      </w:r>
      <w:r w:rsidR="00E67369"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CD9EA2B" w14:textId="2FEE9D6A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2D3512">
        <w:rPr>
          <w:rFonts w:ascii="Times New Roman" w:hAnsi="Times New Roman" w:cs="Times New Roman"/>
          <w:sz w:val="28"/>
          <w:szCs w:val="28"/>
          <w:lang w:val="ru-RU"/>
        </w:rPr>
        <w:t xml:space="preserve">1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- Выполняемые функции каждого пользователя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8"/>
        <w:gridCol w:w="4247"/>
      </w:tblGrid>
      <w:tr w:rsidR="00E752A9" w:rsidRPr="00E752A9" w14:paraId="42D5E7E9" w14:textId="77777777" w:rsidTr="00AF09F1">
        <w:tc>
          <w:tcPr>
            <w:tcW w:w="5098" w:type="dxa"/>
          </w:tcPr>
          <w:p w14:paraId="4EF9716D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752A9">
              <w:rPr>
                <w:rFonts w:ascii="Times New Roman" w:hAnsi="Times New Roman"/>
                <w:sz w:val="28"/>
                <w:szCs w:val="28"/>
              </w:rPr>
              <w:t>Для преподавателя</w:t>
            </w:r>
          </w:p>
        </w:tc>
        <w:tc>
          <w:tcPr>
            <w:tcW w:w="4247" w:type="dxa"/>
          </w:tcPr>
          <w:p w14:paraId="52813B89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752A9">
              <w:rPr>
                <w:rFonts w:ascii="Times New Roman" w:hAnsi="Times New Roman"/>
                <w:sz w:val="28"/>
                <w:szCs w:val="28"/>
              </w:rPr>
              <w:t>Для иностранных студентов</w:t>
            </w:r>
          </w:p>
        </w:tc>
      </w:tr>
      <w:tr w:rsidR="00E752A9" w:rsidRPr="00E752A9" w14:paraId="4C27958B" w14:textId="77777777" w:rsidTr="00AF09F1">
        <w:trPr>
          <w:trHeight w:val="3390"/>
        </w:trPr>
        <w:tc>
          <w:tcPr>
            <w:tcW w:w="5098" w:type="dxa"/>
          </w:tcPr>
          <w:p w14:paraId="232EBA20" w14:textId="77777777" w:rsidR="00E752A9" w:rsidRPr="00E752A9" w:rsidRDefault="00E752A9" w:rsidP="00AF09F1">
            <w:pPr>
              <w:pStyle w:val="123"/>
              <w:tabs>
                <w:tab w:val="clear" w:pos="360"/>
              </w:tabs>
              <w:spacing w:line="360" w:lineRule="auto"/>
              <w:jc w:val="left"/>
              <w:rPr>
                <w:sz w:val="28"/>
                <w:szCs w:val="28"/>
                <w:lang w:val="en-US"/>
              </w:rPr>
            </w:pPr>
            <w:r w:rsidRPr="00E752A9">
              <w:rPr>
                <w:sz w:val="28"/>
                <w:szCs w:val="28"/>
              </w:rPr>
              <w:t xml:space="preserve"> Авторизация;</w:t>
            </w:r>
          </w:p>
          <w:p w14:paraId="52A7275B" w14:textId="77777777" w:rsidR="00E752A9" w:rsidRPr="00E752A9" w:rsidRDefault="00E752A9" w:rsidP="00AF09F1">
            <w:pPr>
              <w:pStyle w:val="123"/>
              <w:tabs>
                <w:tab w:val="clear" w:pos="360"/>
              </w:tabs>
              <w:spacing w:line="360" w:lineRule="auto"/>
              <w:jc w:val="left"/>
              <w:rPr>
                <w:sz w:val="28"/>
                <w:szCs w:val="28"/>
              </w:rPr>
            </w:pPr>
            <w:r w:rsidRPr="00E752A9">
              <w:rPr>
                <w:sz w:val="28"/>
                <w:szCs w:val="28"/>
              </w:rPr>
              <w:t xml:space="preserve"> Создание, редактирование и удаление вопросов;</w:t>
            </w:r>
          </w:p>
          <w:p w14:paraId="719D9DB4" w14:textId="77777777" w:rsidR="00E752A9" w:rsidRPr="00E752A9" w:rsidRDefault="00E752A9" w:rsidP="00AF09F1">
            <w:pPr>
              <w:pStyle w:val="123"/>
              <w:tabs>
                <w:tab w:val="clear" w:pos="360"/>
              </w:tabs>
              <w:spacing w:line="360" w:lineRule="auto"/>
              <w:jc w:val="left"/>
              <w:rPr>
                <w:sz w:val="28"/>
                <w:szCs w:val="28"/>
              </w:rPr>
            </w:pPr>
            <w:r w:rsidRPr="00E752A9">
              <w:rPr>
                <w:sz w:val="28"/>
                <w:szCs w:val="28"/>
              </w:rPr>
              <w:t xml:space="preserve"> Установка количества вопросов по каждому тестированию;</w:t>
            </w:r>
          </w:p>
          <w:p w14:paraId="46B805D1" w14:textId="77777777" w:rsidR="00E752A9" w:rsidRPr="00E752A9" w:rsidRDefault="00E752A9" w:rsidP="00AF09F1">
            <w:pPr>
              <w:pStyle w:val="123"/>
              <w:tabs>
                <w:tab w:val="clear" w:pos="360"/>
              </w:tabs>
              <w:spacing w:line="360" w:lineRule="auto"/>
              <w:jc w:val="left"/>
              <w:rPr>
                <w:sz w:val="28"/>
                <w:szCs w:val="28"/>
              </w:rPr>
            </w:pPr>
            <w:r w:rsidRPr="00E752A9">
              <w:rPr>
                <w:sz w:val="28"/>
                <w:szCs w:val="28"/>
              </w:rPr>
              <w:t xml:space="preserve"> Просмотр всех вопросов в базе знаний;</w:t>
            </w:r>
          </w:p>
          <w:p w14:paraId="1CC3ED7B" w14:textId="77777777" w:rsidR="00E752A9" w:rsidRPr="00E752A9" w:rsidRDefault="00E752A9" w:rsidP="00AF09F1">
            <w:pPr>
              <w:pStyle w:val="123"/>
              <w:tabs>
                <w:tab w:val="clear" w:pos="360"/>
              </w:tabs>
              <w:spacing w:line="360" w:lineRule="auto"/>
              <w:jc w:val="left"/>
              <w:rPr>
                <w:sz w:val="28"/>
                <w:szCs w:val="28"/>
              </w:rPr>
            </w:pPr>
            <w:r w:rsidRPr="00E752A9">
              <w:rPr>
                <w:sz w:val="28"/>
                <w:szCs w:val="28"/>
              </w:rPr>
              <w:t xml:space="preserve">           Просмотр результатов тестирования пользователей системы.</w:t>
            </w:r>
          </w:p>
        </w:tc>
        <w:tc>
          <w:tcPr>
            <w:tcW w:w="4247" w:type="dxa"/>
          </w:tcPr>
          <w:p w14:paraId="237A5742" w14:textId="77777777" w:rsidR="00E752A9" w:rsidRPr="00E752A9" w:rsidRDefault="00E752A9" w:rsidP="00AF09F1">
            <w:pPr>
              <w:pStyle w:val="123"/>
              <w:tabs>
                <w:tab w:val="clear" w:pos="360"/>
              </w:tabs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 w:rsidRPr="00E752A9">
              <w:rPr>
                <w:color w:val="000000"/>
                <w:sz w:val="28"/>
                <w:szCs w:val="28"/>
              </w:rPr>
              <w:t xml:space="preserve"> Ввод информации (Ф.И.О, номер группы, номер зачётки);</w:t>
            </w:r>
          </w:p>
          <w:p w14:paraId="27725512" w14:textId="77777777" w:rsidR="00E752A9" w:rsidRPr="00E752A9" w:rsidRDefault="00E752A9" w:rsidP="00AF09F1">
            <w:pPr>
              <w:pStyle w:val="123"/>
              <w:tabs>
                <w:tab w:val="clear" w:pos="360"/>
              </w:tabs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 w:rsidRPr="00E752A9">
              <w:rPr>
                <w:color w:val="000000"/>
                <w:sz w:val="28"/>
                <w:szCs w:val="28"/>
              </w:rPr>
              <w:t xml:space="preserve"> Прохождение теста за определенной время;</w:t>
            </w:r>
            <w:r w:rsidRPr="00E752A9">
              <w:rPr>
                <w:color w:val="000000"/>
                <w:sz w:val="28"/>
                <w:szCs w:val="28"/>
              </w:rPr>
              <w:tab/>
            </w:r>
          </w:p>
          <w:p w14:paraId="68366210" w14:textId="77777777" w:rsidR="00E752A9" w:rsidRPr="00E752A9" w:rsidRDefault="00E752A9" w:rsidP="00AF09F1">
            <w:pPr>
              <w:pStyle w:val="123"/>
              <w:tabs>
                <w:tab w:val="clear" w:pos="360"/>
              </w:tabs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 w:rsidRPr="00E752A9">
              <w:rPr>
                <w:color w:val="000000"/>
                <w:sz w:val="28"/>
                <w:szCs w:val="28"/>
              </w:rPr>
              <w:t xml:space="preserve"> Просмотр финального результата тестирования.</w:t>
            </w:r>
          </w:p>
          <w:p w14:paraId="095CE771" w14:textId="77777777" w:rsidR="00E752A9" w:rsidRPr="00E752A9" w:rsidRDefault="00E752A9" w:rsidP="00AF09F1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61A8BE09" w14:textId="77777777" w:rsidR="009240FD" w:rsidRDefault="009240FD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25A0D7E1" w14:textId="73A37ABE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Из этой таблицы, получена диаграмма вариантов использования. Диаграмма вариантов использования представлена на рисунке </w:t>
      </w:r>
      <w:r w:rsidR="00E67369"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2686992C" w14:textId="77777777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B7CDAF5" wp14:editId="0FE8B941">
            <wp:extent cx="5940425" cy="6684645"/>
            <wp:effectExtent l="0" t="0" r="3175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8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EFCF0" w14:textId="77777777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E17BAB1" wp14:editId="1F620E77">
            <wp:extent cx="1988992" cy="11507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8992" cy="115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A2F66" w14:textId="2DB0D99A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2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- Диаграмма вариантов использования</w:t>
      </w:r>
    </w:p>
    <w:p w14:paraId="5AF2643E" w14:textId="45361A0F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lastRenderedPageBreak/>
        <w:t>На основе анализа диаграммы вариантов использования  можно начинать следующий шаг проектирования: определить требуемые объекты системы.</w:t>
      </w:r>
    </w:p>
    <w:p w14:paraId="032BA47A" w14:textId="77777777" w:rsidR="00E752A9" w:rsidRPr="00E752A9" w:rsidRDefault="00E752A9" w:rsidP="00E752A9">
      <w:pPr>
        <w:pStyle w:val="ListParagraph"/>
        <w:numPr>
          <w:ilvl w:val="0"/>
          <w:numId w:val="32"/>
        </w:numPr>
        <w:spacing w:after="0" w:line="360" w:lineRule="auto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9" w:name="_Toc119837891"/>
      <w:r w:rsidRPr="00E752A9">
        <w:rPr>
          <w:rFonts w:ascii="Times New Roman" w:hAnsi="Times New Roman" w:cs="Times New Roman"/>
          <w:b/>
          <w:bCs/>
          <w:sz w:val="28"/>
          <w:szCs w:val="28"/>
        </w:rPr>
        <w:t>Разработка диаграммы классов программы</w:t>
      </w:r>
      <w:bookmarkEnd w:id="9"/>
    </w:p>
    <w:p w14:paraId="3C519843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Одна из причин использования объектного подхода — близость к реальному миру. Такие сущности, как предметы, вопросы и экзамены, очень знакомы и близки, можно легко абстрагировать их в классы, чтобы из каждого класса можно создавать объекты с похожими свойствами и методами, соответствующие этой сущности в реальной жизни. </w:t>
      </w:r>
    </w:p>
    <w:p w14:paraId="214B282C" w14:textId="202B3096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По вариантам использования системы можно определить требуемые объекты системы, потом определить отношения между объектами. Основываясь на этом, существуют 8 классов (и каждому классу соответствует таблица в базе данных). В соответствии с перечисленными требованиями на рисунке </w:t>
      </w:r>
      <w:r w:rsidR="00E67369"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представлена концептуальная диаграмма классов. В этом использована агрегация — отношение когда один объект является частью другого. Заметно, что в случае агрегации целое хоть и содержит свою составную часть, время их жизни не связано.</w:t>
      </w:r>
    </w:p>
    <w:p w14:paraId="5B50E4B1" w14:textId="77777777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752A9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485B2899" wp14:editId="6C315244">
            <wp:extent cx="3627120" cy="24079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27444" cy="2408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249CB" w14:textId="26AC25FD" w:rsidR="00E752A9" w:rsidRPr="00E752A9" w:rsidRDefault="00E752A9" w:rsidP="00E752A9">
      <w:pPr>
        <w:spacing w:line="360" w:lineRule="auto"/>
        <w:jc w:val="center"/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Рисунок</w:t>
      </w:r>
      <w:r w:rsidRPr="00E752A9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="00E67369" w:rsidRPr="00E67369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E67369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-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Концептуальная диаграмма классов</w:t>
      </w:r>
    </w:p>
    <w:p w14:paraId="5AB5D560" w14:textId="11B3A1B5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На следующем шаге </w:t>
      </w:r>
      <w:r w:rsidRPr="00E752A9">
        <w:rPr>
          <w:rFonts w:ascii="Times New Roman" w:hAnsi="Times New Roman" w:cs="Times New Roman"/>
          <w:sz w:val="28"/>
          <w:szCs w:val="28"/>
          <w:lang w:val="vi-VN"/>
        </w:rPr>
        <w:t>опреде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лёны</w:t>
      </w:r>
      <w:r w:rsidRPr="00E752A9">
        <w:rPr>
          <w:rFonts w:ascii="Times New Roman" w:hAnsi="Times New Roman" w:cs="Times New Roman"/>
          <w:sz w:val="28"/>
          <w:szCs w:val="28"/>
          <w:lang w:val="vi-VN"/>
        </w:rPr>
        <w:t xml:space="preserve"> свойств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E752A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и методов каждого</w:t>
      </w:r>
      <w:r w:rsidRPr="00E752A9">
        <w:rPr>
          <w:rFonts w:ascii="Times New Roman" w:hAnsi="Times New Roman" w:cs="Times New Roman"/>
          <w:sz w:val="28"/>
          <w:szCs w:val="28"/>
          <w:lang w:val="vi-VN"/>
        </w:rPr>
        <w:t xml:space="preserve"> объекта.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Из вышеприведенного анализа отношения между объектами системы показаны на рисунке </w:t>
      </w:r>
      <w:r w:rsidR="00E67369"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4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CC79B8B" w14:textId="77777777" w:rsidR="00E752A9" w:rsidRPr="00E752A9" w:rsidRDefault="00E752A9" w:rsidP="00E752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752A9">
        <w:rPr>
          <w:rFonts w:ascii="Times New Roman" w:hAnsi="Times New Roman" w:cs="Times New Roman"/>
          <w:noProof/>
          <w:sz w:val="28"/>
          <w:szCs w:val="28"/>
          <w:lang w:val="vi-VN"/>
        </w:rPr>
        <w:drawing>
          <wp:inline distT="0" distB="0" distL="0" distR="0" wp14:anchorId="3B2DEEFE" wp14:editId="6C365C83">
            <wp:extent cx="5940425" cy="531495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1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6EAE7" w14:textId="03898756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752A9">
        <w:rPr>
          <w:rFonts w:ascii="Times New Roman" w:hAnsi="Times New Roman" w:cs="Times New Roman"/>
          <w:sz w:val="28"/>
          <w:szCs w:val="28"/>
          <w:lang w:val="vi-VN"/>
        </w:rPr>
        <w:t xml:space="preserve">Рисунок 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4 </w:t>
      </w:r>
      <w:r w:rsidRPr="00E752A9">
        <w:rPr>
          <w:rFonts w:ascii="Times New Roman" w:hAnsi="Times New Roman" w:cs="Times New Roman"/>
          <w:sz w:val="28"/>
          <w:szCs w:val="28"/>
          <w:lang w:val="vi-VN"/>
        </w:rPr>
        <w:t>– Диаграмма классов</w:t>
      </w:r>
    </w:p>
    <w:p w14:paraId="7E8E7DBA" w14:textId="77777777" w:rsidR="00E752A9" w:rsidRPr="00E752A9" w:rsidRDefault="00E752A9" w:rsidP="00E752A9">
      <w:pPr>
        <w:pStyle w:val="ListParagraph"/>
        <w:numPr>
          <w:ilvl w:val="0"/>
          <w:numId w:val="32"/>
        </w:numPr>
        <w:spacing w:after="0" w:line="360" w:lineRule="auto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bookmarkStart w:id="10" w:name="_Toc119837892"/>
      <w:r w:rsidRPr="00E752A9">
        <w:rPr>
          <w:rFonts w:ascii="Times New Roman" w:hAnsi="Times New Roman" w:cs="Times New Roman"/>
          <w:b/>
          <w:bCs/>
          <w:sz w:val="28"/>
          <w:szCs w:val="28"/>
          <w:lang w:val="ru-RU"/>
        </w:rPr>
        <w:t>Процесс обработки информации и анализ структуры данных</w:t>
      </w:r>
      <w:bookmarkEnd w:id="10"/>
    </w:p>
    <w:p w14:paraId="3B7A324B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С помощью процесса анализа диаграммы классов можно начинать построить базы данных. Техническое задание проанализовано для ясности, какие данные должны находиться в базе данных.</w:t>
      </w:r>
    </w:p>
    <w:p w14:paraId="59E84C79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Необходимо связывать таблицы вместе, чтобы корректно импортировать и получать данные. Использована связь «Один ко многим» (с обязательной связью и с необязательной связью) в таблицах.</w:t>
      </w:r>
    </w:p>
    <w:p w14:paraId="3FCAA702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lastRenderedPageBreak/>
        <w:t>- Таблица «</w:t>
      </w:r>
      <w:r w:rsidRPr="00E752A9">
        <w:rPr>
          <w:rFonts w:ascii="Times New Roman" w:hAnsi="Times New Roman" w:cs="Times New Roman"/>
          <w:sz w:val="28"/>
          <w:szCs w:val="28"/>
        </w:rPr>
        <w:t>lecturer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: Надо связывание между таблицами «</w:t>
      </w:r>
      <w:r w:rsidRPr="00E752A9">
        <w:rPr>
          <w:rFonts w:ascii="Times New Roman" w:hAnsi="Times New Roman" w:cs="Times New Roman"/>
          <w:sz w:val="28"/>
          <w:szCs w:val="28"/>
        </w:rPr>
        <w:t>lecturer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 и «</w:t>
      </w:r>
      <w:r w:rsidRPr="00E752A9">
        <w:rPr>
          <w:rFonts w:ascii="Times New Roman" w:hAnsi="Times New Roman" w:cs="Times New Roman"/>
          <w:sz w:val="28"/>
          <w:szCs w:val="28"/>
        </w:rPr>
        <w:t>less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. Действительно, преподаватель может научить много предметов. Поэтому, связь между таблицами «</w:t>
      </w:r>
      <w:r w:rsidRPr="00E752A9">
        <w:rPr>
          <w:rFonts w:ascii="Times New Roman" w:hAnsi="Times New Roman" w:cs="Times New Roman"/>
          <w:sz w:val="28"/>
          <w:szCs w:val="28"/>
        </w:rPr>
        <w:t>lecturer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 и «</w:t>
      </w:r>
      <w:r w:rsidRPr="00E752A9">
        <w:rPr>
          <w:rFonts w:ascii="Times New Roman" w:hAnsi="Times New Roman" w:cs="Times New Roman"/>
          <w:sz w:val="28"/>
          <w:szCs w:val="28"/>
        </w:rPr>
        <w:t>less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»: 1 - </w:t>
      </w:r>
      <w:r w:rsidRPr="00E752A9">
        <w:rPr>
          <w:rFonts w:ascii="Times New Roman" w:hAnsi="Times New Roman" w:cs="Times New Roman"/>
          <w:sz w:val="28"/>
          <w:szCs w:val="28"/>
        </w:rPr>
        <w:t>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5C75C487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- Таблица «</w:t>
      </w:r>
      <w:r w:rsidRPr="00E752A9">
        <w:rPr>
          <w:rFonts w:ascii="Times New Roman" w:hAnsi="Times New Roman" w:cs="Times New Roman"/>
          <w:sz w:val="28"/>
          <w:szCs w:val="28"/>
        </w:rPr>
        <w:t>less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»: В каждом предмете есть банк вопросов, уровни самого этого предмета и экзамены. </w:t>
      </w:r>
      <w:r w:rsidRPr="00E752A9">
        <w:rPr>
          <w:rFonts w:ascii="Times New Roman" w:hAnsi="Times New Roman" w:cs="Times New Roman"/>
          <w:sz w:val="28"/>
          <w:szCs w:val="28"/>
        </w:rPr>
        <w:t>Итак, связи между таблицами «lesson» - «question», «lesson» - «lessonlevel», «lesson» - «exam»: 1 – N;</w:t>
      </w:r>
    </w:p>
    <w:p w14:paraId="2D014FDA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sz w:val="28"/>
          <w:szCs w:val="28"/>
        </w:rPr>
        <w:t>- Таблица «lessonlevel»: связь между таблицами «lessonlevel» - «level»: 1 – N;</w:t>
      </w:r>
    </w:p>
    <w:p w14:paraId="26612BBF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- Таблица «</w:t>
      </w:r>
      <w:r w:rsidRPr="00E752A9">
        <w:rPr>
          <w:rFonts w:ascii="Times New Roman" w:hAnsi="Times New Roman" w:cs="Times New Roman"/>
          <w:sz w:val="28"/>
          <w:szCs w:val="28"/>
        </w:rPr>
        <w:t>level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: Некоторые вопросы относятся к определённому уровню, поэтому  связь между таблицами «</w:t>
      </w:r>
      <w:r w:rsidRPr="00E752A9">
        <w:rPr>
          <w:rFonts w:ascii="Times New Roman" w:hAnsi="Times New Roman" w:cs="Times New Roman"/>
          <w:sz w:val="28"/>
          <w:szCs w:val="28"/>
        </w:rPr>
        <w:t>level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 - «</w:t>
      </w:r>
      <w:r w:rsidRPr="00E752A9">
        <w:rPr>
          <w:rFonts w:ascii="Times New Roman" w:hAnsi="Times New Roman" w:cs="Times New Roman"/>
          <w:sz w:val="28"/>
          <w:szCs w:val="28"/>
        </w:rPr>
        <w:t>questi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»: 1 – </w:t>
      </w:r>
      <w:r w:rsidRPr="00E752A9">
        <w:rPr>
          <w:rFonts w:ascii="Times New Roman" w:hAnsi="Times New Roman" w:cs="Times New Roman"/>
          <w:sz w:val="28"/>
          <w:szCs w:val="28"/>
        </w:rPr>
        <w:t>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78D81826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- Таблица «</w:t>
      </w:r>
      <w:r w:rsidRPr="00E752A9">
        <w:rPr>
          <w:rFonts w:ascii="Times New Roman" w:hAnsi="Times New Roman" w:cs="Times New Roman"/>
          <w:sz w:val="28"/>
          <w:szCs w:val="28"/>
        </w:rPr>
        <w:t>questi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: поскольку каждый вопрос задан с множественными выборами, связи между таблицами «</w:t>
      </w:r>
      <w:r w:rsidRPr="00E752A9">
        <w:rPr>
          <w:rFonts w:ascii="Times New Roman" w:hAnsi="Times New Roman" w:cs="Times New Roman"/>
          <w:sz w:val="28"/>
          <w:szCs w:val="28"/>
        </w:rPr>
        <w:t>questi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 - «</w:t>
      </w:r>
      <w:r w:rsidRPr="00E752A9">
        <w:rPr>
          <w:rFonts w:ascii="Times New Roman" w:hAnsi="Times New Roman" w:cs="Times New Roman"/>
          <w:sz w:val="28"/>
          <w:szCs w:val="28"/>
        </w:rPr>
        <w:t>opti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_», «</w:t>
      </w:r>
      <w:r w:rsidRPr="00E752A9">
        <w:rPr>
          <w:rFonts w:ascii="Times New Roman" w:hAnsi="Times New Roman" w:cs="Times New Roman"/>
          <w:sz w:val="28"/>
          <w:szCs w:val="28"/>
        </w:rPr>
        <w:t>questi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 -  «</w:t>
      </w:r>
      <w:r w:rsidRPr="00E752A9">
        <w:rPr>
          <w:rFonts w:ascii="Times New Roman" w:hAnsi="Times New Roman" w:cs="Times New Roman"/>
          <w:sz w:val="28"/>
          <w:szCs w:val="28"/>
        </w:rPr>
        <w:t>answer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»: 1 – </w:t>
      </w:r>
      <w:r w:rsidRPr="00E752A9">
        <w:rPr>
          <w:rFonts w:ascii="Times New Roman" w:hAnsi="Times New Roman" w:cs="Times New Roman"/>
          <w:sz w:val="28"/>
          <w:szCs w:val="28"/>
        </w:rPr>
        <w:t>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15235AE0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- Таблица «</w:t>
      </w:r>
      <w:r w:rsidRPr="00E752A9">
        <w:rPr>
          <w:rFonts w:ascii="Times New Roman" w:hAnsi="Times New Roman" w:cs="Times New Roman"/>
          <w:sz w:val="28"/>
          <w:szCs w:val="28"/>
        </w:rPr>
        <w:t>answer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: Некоторые ответы относятся к определённому экзамену, поэтому  связь между таблицами «</w:t>
      </w:r>
      <w:r w:rsidRPr="00E752A9">
        <w:rPr>
          <w:rFonts w:ascii="Times New Roman" w:hAnsi="Times New Roman" w:cs="Times New Roman"/>
          <w:sz w:val="28"/>
          <w:szCs w:val="28"/>
        </w:rPr>
        <w:t>answer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 - «</w:t>
      </w:r>
      <w:r w:rsidRPr="00E752A9">
        <w:rPr>
          <w:rFonts w:ascii="Times New Roman" w:hAnsi="Times New Roman" w:cs="Times New Roman"/>
          <w:sz w:val="28"/>
          <w:szCs w:val="28"/>
        </w:rPr>
        <w:t>exam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»: 1 – </w:t>
      </w:r>
      <w:r w:rsidRPr="00E752A9">
        <w:rPr>
          <w:rFonts w:ascii="Times New Roman" w:hAnsi="Times New Roman" w:cs="Times New Roman"/>
          <w:sz w:val="28"/>
          <w:szCs w:val="28"/>
        </w:rPr>
        <w:t>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861FA9A" w14:textId="473E6E73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Схема базы данных показана на рисунке </w:t>
      </w:r>
      <w:r w:rsidR="00E67369"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5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1D79467" w14:textId="77777777" w:rsidR="00E752A9" w:rsidRPr="00E752A9" w:rsidRDefault="00E752A9" w:rsidP="00E752A9">
      <w:pPr>
        <w:spacing w:line="360" w:lineRule="auto"/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C881069" wp14:editId="0AEA920C">
            <wp:extent cx="5940425" cy="5875655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75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4FE92" w14:textId="03DDCFEC" w:rsidR="00E752A9" w:rsidRPr="00E752A9" w:rsidRDefault="00E752A9" w:rsidP="00E752A9">
      <w:pPr>
        <w:spacing w:line="360" w:lineRule="auto"/>
        <w:ind w:left="357"/>
        <w:jc w:val="center"/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Рисунок  </w:t>
      </w:r>
      <w:r w:rsidR="00E6736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5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- Схема базы данных</w:t>
      </w:r>
    </w:p>
    <w:p w14:paraId="5B8707FF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После процесса связываний между таблицами, начинать построить  часть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Back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End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по следующим шагам:</w:t>
      </w:r>
    </w:p>
    <w:p w14:paraId="664A9D1F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- Создать пакет сущностей (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package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entity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), затем создать вышеуказанные классы объектов;  </w:t>
      </w:r>
    </w:p>
    <w:p w14:paraId="577AA625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- Создать интерфейсы репозитория (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interface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repository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) для взаимодействия с базой данных (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database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);</w:t>
      </w:r>
    </w:p>
    <w:p w14:paraId="1744CB43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</w:pP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-   Cоздать контроллер, содержащий API (Application Programming Interface);</w:t>
      </w:r>
    </w:p>
    <w:p w14:paraId="45367972" w14:textId="77777777" w:rsidR="00E752A9" w:rsidRPr="00E752A9" w:rsidRDefault="00E752A9" w:rsidP="00E752A9">
      <w:pPr>
        <w:spacing w:line="360" w:lineRule="auto"/>
        <w:ind w:left="357" w:firstLine="709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lastRenderedPageBreak/>
        <w:t xml:space="preserve">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-    В каждом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API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будет вызываться соответствующий сервис (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service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)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vi-VN"/>
        </w:rPr>
        <w:t xml:space="preserve">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для выполнения бизнес-логики (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business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logic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) этого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API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.</w:t>
      </w:r>
    </w:p>
    <w:p w14:paraId="451D335F" w14:textId="77777777" w:rsidR="00E752A9" w:rsidRPr="00E752A9" w:rsidRDefault="00E752A9" w:rsidP="00E752A9">
      <w:pPr>
        <w:pStyle w:val="ListParagraph"/>
        <w:numPr>
          <w:ilvl w:val="0"/>
          <w:numId w:val="32"/>
        </w:numPr>
        <w:spacing w:after="0" w:line="360" w:lineRule="auto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11" w:name="_Toc119837893"/>
      <w:r w:rsidRPr="00E752A9">
        <w:rPr>
          <w:rFonts w:ascii="Times New Roman" w:hAnsi="Times New Roman" w:cs="Times New Roman"/>
          <w:b/>
          <w:bCs/>
          <w:sz w:val="28"/>
          <w:szCs w:val="28"/>
        </w:rPr>
        <w:t>Разработка интерфейса пользователей</w:t>
      </w:r>
      <w:bookmarkEnd w:id="11"/>
    </w:p>
    <w:p w14:paraId="0C48A7B2" w14:textId="77777777" w:rsidR="00E752A9" w:rsidRPr="00E752A9" w:rsidRDefault="00E752A9" w:rsidP="00E752A9">
      <w:pPr>
        <w:pStyle w:val="ListParagraph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Созданы интерфейсы с помощью </w:t>
      </w:r>
      <w:r w:rsidRPr="00E752A9">
        <w:rPr>
          <w:rFonts w:ascii="Times New Roman" w:hAnsi="Times New Roman" w:cs="Times New Roman"/>
          <w:sz w:val="28"/>
          <w:szCs w:val="28"/>
        </w:rPr>
        <w:t>HTML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E752A9">
        <w:rPr>
          <w:rFonts w:ascii="Times New Roman" w:hAnsi="Times New Roman" w:cs="Times New Roman"/>
          <w:sz w:val="28"/>
          <w:szCs w:val="28"/>
        </w:rPr>
        <w:t>CSS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E752A9">
        <w:rPr>
          <w:rFonts w:ascii="Times New Roman" w:hAnsi="Times New Roman" w:cs="Times New Roman"/>
          <w:sz w:val="28"/>
          <w:szCs w:val="28"/>
        </w:rPr>
        <w:t>JS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. Используя такие библиотеки, как </w:t>
      </w:r>
      <w:r w:rsidRPr="00E752A9">
        <w:rPr>
          <w:rFonts w:ascii="Times New Roman" w:hAnsi="Times New Roman" w:cs="Times New Roman"/>
          <w:sz w:val="28"/>
          <w:szCs w:val="28"/>
        </w:rPr>
        <w:t>Bootstrap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E752A9">
        <w:rPr>
          <w:rFonts w:ascii="Times New Roman" w:hAnsi="Times New Roman" w:cs="Times New Roman"/>
          <w:sz w:val="28"/>
          <w:szCs w:val="28"/>
        </w:rPr>
        <w:t>jQuery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помогает создавать более быстрые, полные и удобные интерфейсы для пользователей.</w:t>
      </w:r>
    </w:p>
    <w:p w14:paraId="5A560585" w14:textId="77777777" w:rsidR="00E752A9" w:rsidRPr="00E752A9" w:rsidRDefault="00E752A9" w:rsidP="00E752A9">
      <w:pPr>
        <w:pStyle w:val="ListParagraph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</w:rPr>
        <w:t>Fron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общается и обменивается информациями с </w:t>
      </w:r>
      <w:r w:rsidRPr="00E752A9">
        <w:rPr>
          <w:rFonts w:ascii="Times New Roman" w:hAnsi="Times New Roman" w:cs="Times New Roman"/>
          <w:sz w:val="28"/>
          <w:szCs w:val="28"/>
        </w:rPr>
        <w:t>Back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через </w:t>
      </w:r>
      <w:r w:rsidRPr="00E752A9">
        <w:rPr>
          <w:rFonts w:ascii="Times New Roman" w:hAnsi="Times New Roman" w:cs="Times New Roman"/>
          <w:sz w:val="28"/>
          <w:szCs w:val="28"/>
        </w:rPr>
        <w:t>API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. Обмен данными между двумя сторонами в формате </w:t>
      </w:r>
      <w:r w:rsidRPr="00E752A9">
        <w:rPr>
          <w:rFonts w:ascii="Times New Roman" w:hAnsi="Times New Roman" w:cs="Times New Roman"/>
          <w:sz w:val="28"/>
          <w:szCs w:val="28"/>
        </w:rPr>
        <w:t>JS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. Это распространенный формат данных в современных системах </w:t>
      </w:r>
      <w:r w:rsidRPr="00E752A9">
        <w:rPr>
          <w:rFonts w:ascii="Times New Roman" w:hAnsi="Times New Roman" w:cs="Times New Roman"/>
          <w:sz w:val="28"/>
          <w:szCs w:val="28"/>
        </w:rPr>
        <w:t>API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. Когда пользователь взаимодействует с интерфейсом, </w:t>
      </w:r>
      <w:r w:rsidRPr="00E752A9">
        <w:rPr>
          <w:rFonts w:ascii="Times New Roman" w:hAnsi="Times New Roman" w:cs="Times New Roman"/>
          <w:sz w:val="28"/>
          <w:szCs w:val="28"/>
        </w:rPr>
        <w:t>Fron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вызывает или отправляет необходимые данные в </w:t>
      </w:r>
      <w:r w:rsidRPr="00E752A9">
        <w:rPr>
          <w:rFonts w:ascii="Times New Roman" w:hAnsi="Times New Roman" w:cs="Times New Roman"/>
          <w:sz w:val="28"/>
          <w:szCs w:val="28"/>
        </w:rPr>
        <w:t>Back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через </w:t>
      </w:r>
      <w:r w:rsidRPr="00E752A9">
        <w:rPr>
          <w:rFonts w:ascii="Times New Roman" w:hAnsi="Times New Roman" w:cs="Times New Roman"/>
          <w:sz w:val="28"/>
          <w:szCs w:val="28"/>
        </w:rPr>
        <w:t>API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, определенные в </w:t>
      </w:r>
      <w:r w:rsidRPr="00E752A9">
        <w:rPr>
          <w:rFonts w:ascii="Times New Roman" w:hAnsi="Times New Roman" w:cs="Times New Roman"/>
          <w:sz w:val="28"/>
          <w:szCs w:val="28"/>
        </w:rPr>
        <w:t>BE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. Благодаря </w:t>
      </w:r>
      <w:r w:rsidRPr="00E752A9">
        <w:rPr>
          <w:rFonts w:ascii="Times New Roman" w:hAnsi="Times New Roman" w:cs="Times New Roman"/>
          <w:sz w:val="28"/>
          <w:szCs w:val="28"/>
        </w:rPr>
        <w:t>JSON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E752A9">
        <w:rPr>
          <w:rFonts w:ascii="Times New Roman" w:hAnsi="Times New Roman" w:cs="Times New Roman"/>
          <w:sz w:val="28"/>
          <w:szCs w:val="28"/>
        </w:rPr>
        <w:t>Front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E752A9">
        <w:rPr>
          <w:rFonts w:ascii="Times New Roman" w:hAnsi="Times New Roman" w:cs="Times New Roman"/>
          <w:sz w:val="28"/>
          <w:szCs w:val="28"/>
        </w:rPr>
        <w:t>Back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End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могут понимать данные, которыми обмениваются друг с другом. Вызов </w:t>
      </w:r>
      <w:r w:rsidRPr="00E752A9">
        <w:rPr>
          <w:rFonts w:ascii="Times New Roman" w:hAnsi="Times New Roman" w:cs="Times New Roman"/>
          <w:sz w:val="28"/>
          <w:szCs w:val="28"/>
        </w:rPr>
        <w:t>API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с использованием </w:t>
      </w:r>
      <w:r w:rsidRPr="00E752A9">
        <w:rPr>
          <w:rFonts w:ascii="Times New Roman" w:hAnsi="Times New Roman" w:cs="Times New Roman"/>
          <w:sz w:val="28"/>
          <w:szCs w:val="28"/>
        </w:rPr>
        <w:t>AJAX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— это способ загрузки новых данных без перезагрузки всей страницы. Он взаимодействует только с элементами на странице и динамически обновляет данные для каждого элемента, с которым он взаимодействует.</w:t>
      </w:r>
    </w:p>
    <w:p w14:paraId="311E9F73" w14:textId="22441D08" w:rsidR="00E752A9" w:rsidRPr="00E752A9" w:rsidRDefault="00E752A9" w:rsidP="00E752A9">
      <w:pPr>
        <w:pStyle w:val="ListParagraph"/>
        <w:spacing w:line="360" w:lineRule="auto"/>
        <w:ind w:firstLine="709"/>
        <w:jc w:val="both"/>
        <w:rPr>
          <w:rStyle w:val="fontstyle01"/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После процесса анализа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интерфейсных компонент</w:t>
      </w:r>
      <w:r w:rsidRPr="00E752A9">
        <w:rPr>
          <w:rStyle w:val="fontstyle01"/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диаграммы состояний формы интерфейсов предстанвлены на рисунках </w:t>
      </w:r>
      <w:r w:rsidR="00E67369"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6 </w:t>
      </w:r>
      <w:r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="00E67369"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7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ED7DA56" w14:textId="77777777" w:rsidR="00E752A9" w:rsidRPr="00E752A9" w:rsidRDefault="00E752A9" w:rsidP="00E752A9">
      <w:pPr>
        <w:pStyle w:val="ListParagraph"/>
        <w:spacing w:line="360" w:lineRule="auto"/>
        <w:ind w:firstLine="709"/>
        <w:jc w:val="both"/>
        <w:rPr>
          <w:rStyle w:val="fontstyle01"/>
          <w:rFonts w:ascii="Times New Roman" w:hAnsi="Times New Roman" w:cs="Times New Roman"/>
          <w:sz w:val="28"/>
          <w:szCs w:val="28"/>
          <w:lang w:val="ru-RU"/>
        </w:rPr>
      </w:pPr>
    </w:p>
    <w:p w14:paraId="39E01419" w14:textId="77777777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A0BF3A9" wp14:editId="778F5BA7">
            <wp:extent cx="5940425" cy="4414520"/>
            <wp:effectExtent l="0" t="0" r="3175" b="508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1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FCA7D" w14:textId="57CA5F40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Рисунок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 6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- Диаграмма состояний формы интерфейсов преподавателя</w:t>
      </w:r>
    </w:p>
    <w:p w14:paraId="2FB7FB39" w14:textId="77777777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BC1DE3" wp14:editId="38D36FFF">
            <wp:extent cx="5600700" cy="35909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D7D11" w14:textId="7DB46BA5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Рисунок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 7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- Диаграмма состояний формы интерфейсов студента</w:t>
      </w:r>
    </w:p>
    <w:p w14:paraId="2C23DA55" w14:textId="77777777" w:rsidR="00E752A9" w:rsidRPr="00E752A9" w:rsidRDefault="00E752A9" w:rsidP="00E752A9">
      <w:pPr>
        <w:pStyle w:val="ListParagraph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67BAA98" w14:textId="77777777" w:rsidR="00E752A9" w:rsidRPr="00E752A9" w:rsidRDefault="00E752A9" w:rsidP="00E752A9">
      <w:pPr>
        <w:pStyle w:val="ListParagraph"/>
        <w:numPr>
          <w:ilvl w:val="0"/>
          <w:numId w:val="32"/>
        </w:numPr>
        <w:spacing w:after="0" w:line="360" w:lineRule="auto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12" w:name="_Toc119837894"/>
      <w:r w:rsidRPr="00E752A9">
        <w:rPr>
          <w:rFonts w:ascii="Times New Roman" w:hAnsi="Times New Roman" w:cs="Times New Roman"/>
          <w:b/>
          <w:bCs/>
          <w:sz w:val="28"/>
          <w:szCs w:val="28"/>
        </w:rPr>
        <w:t>Описание форм интерфейса</w:t>
      </w:r>
      <w:bookmarkEnd w:id="12"/>
    </w:p>
    <w:p w14:paraId="014C8082" w14:textId="07FBCEE1" w:rsidR="00E752A9" w:rsidRPr="00E752A9" w:rsidRDefault="00E752A9" w:rsidP="00E752A9">
      <w:pPr>
        <w:pBdr>
          <w:bottom w:val="single" w:sz="12" w:space="0" w:color="auto"/>
        </w:pBd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Для преподаветеля, все возможности работы которого на некоторых страницах и их формы интерфейсов представлены на рисунках </w:t>
      </w:r>
      <w:r w:rsidR="00E67369"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8</w:t>
      </w:r>
      <w:r w:rsidRP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="00E6736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7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.  </w:t>
      </w:r>
    </w:p>
    <w:p w14:paraId="6EEAB54B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27C5E02" wp14:editId="182F3A70">
            <wp:extent cx="5940425" cy="273177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31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9F5AF" w14:textId="4C043272" w:rsidR="00E752A9" w:rsidRPr="00E6736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6736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8 </w:t>
      </w:r>
      <w:r w:rsidRPr="00E6736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6736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авторизации для преподавателя</w:t>
      </w:r>
    </w:p>
    <w:p w14:paraId="73930E1E" w14:textId="77777777" w:rsidR="00E752A9" w:rsidRPr="00E6736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B91830A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6E187A4" wp14:editId="751D9E2E">
            <wp:extent cx="5940425" cy="2716530"/>
            <wp:effectExtent l="0" t="0" r="3175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1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D176F" w14:textId="7EDBEACE" w:rsidR="00E752A9" w:rsidRPr="00E6736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6736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9 </w:t>
      </w:r>
      <w:r w:rsidRPr="00E6736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6736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приборной доски преподавателя</w:t>
      </w:r>
    </w:p>
    <w:p w14:paraId="3658E075" w14:textId="77777777" w:rsidR="00E752A9" w:rsidRPr="00E6736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0AA7A7E6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C4A315E" wp14:editId="155490EF">
            <wp:extent cx="5940425" cy="2728595"/>
            <wp:effectExtent l="0" t="0" r="317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8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0C94B" w14:textId="3C64EC7A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Рисунок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 10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перечисления предметов, созданных преподавателем</w:t>
      </w:r>
    </w:p>
    <w:p w14:paraId="36971890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D962FBE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848D3A0" wp14:editId="4CEB80CF">
            <wp:extent cx="5940425" cy="2255520"/>
            <wp:effectExtent l="0" t="0" r="317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26749" w14:textId="36ABEEA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11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добавления предмета с установкой некоторых полей</w:t>
      </w:r>
    </w:p>
    <w:p w14:paraId="08313E81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4378C50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1B95D52" wp14:editId="33F323AF">
            <wp:extent cx="4185920" cy="1699260"/>
            <wp:effectExtent l="0" t="0" r="508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97157" cy="1703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ED4C5" w14:textId="64D54EF1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12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перечисления вопросов, созданных преподавателем</w:t>
      </w:r>
    </w:p>
    <w:p w14:paraId="4E055F22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3F1F85D3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DAD0A3E" wp14:editId="326EC923">
            <wp:extent cx="5940425" cy="2727960"/>
            <wp:effectExtent l="0" t="0" r="317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DCDC3" w14:textId="4B6541ED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13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добавления вопроса с установкой некоторых полей</w:t>
      </w:r>
    </w:p>
    <w:p w14:paraId="24AB9113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4E95A92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F270AAC" wp14:editId="77D142D8">
            <wp:extent cx="5940425" cy="2722880"/>
            <wp:effectExtent l="0" t="0" r="3175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2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4769E" w14:textId="370A0B6A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14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перечисления уровней, созданных преподавателем</w:t>
      </w:r>
    </w:p>
    <w:p w14:paraId="48877499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F90EC53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1FE5AEC" wp14:editId="05F2CC5B">
            <wp:extent cx="4723704" cy="1954530"/>
            <wp:effectExtent l="0" t="0" r="127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35828" cy="1959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6DE5B" w14:textId="36A6162A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15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добавления уровня с установкой некоторых полей</w:t>
      </w:r>
    </w:p>
    <w:p w14:paraId="794D175B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E967083" wp14:editId="7C6726EE">
            <wp:extent cx="5940425" cy="2722880"/>
            <wp:effectExtent l="0" t="0" r="3175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2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70E4C" w14:textId="40E5196D" w:rsidR="00E752A9" w:rsidRPr="00E67369" w:rsidRDefault="00E752A9" w:rsidP="00E6736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16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Страница свода выполненных экзаменов, в котором хранены все данные какого-то экзамена </w:t>
      </w:r>
    </w:p>
    <w:p w14:paraId="079C5ADF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C4D7465" wp14:editId="57E32A92">
            <wp:extent cx="4762500" cy="20345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203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6C7A6" w14:textId="71CB37C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E67369">
        <w:rPr>
          <w:rFonts w:ascii="Times New Roman" w:hAnsi="Times New Roman" w:cs="Times New Roman"/>
          <w:sz w:val="28"/>
          <w:szCs w:val="28"/>
          <w:lang w:val="ru-RU"/>
        </w:rPr>
        <w:t xml:space="preserve">17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деталей одного экзамена</w:t>
      </w:r>
    </w:p>
    <w:p w14:paraId="6035EC57" w14:textId="4D54F3AB" w:rsidR="00E752A9" w:rsidRPr="00E752A9" w:rsidRDefault="00E752A9" w:rsidP="00E752A9">
      <w:pPr>
        <w:pBdr>
          <w:bottom w:val="single" w:sz="12" w:space="0" w:color="auto"/>
        </w:pBd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Для студентов, все возможности работы которых на некоторых страницах и их формы интерфейсов представлены на рисунках </w:t>
      </w:r>
      <w:r w:rsidR="002D3512" w:rsidRPr="002D3512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8 </w:t>
      </w:r>
      <w:r w:rsidRPr="002D3512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="002D3512" w:rsidRPr="002D3512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21</w:t>
      </w:r>
      <w:r w:rsidRPr="002D3512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FB8B8EC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BEBF854" wp14:editId="76A25F24">
            <wp:extent cx="3649345" cy="2038525"/>
            <wp:effectExtent l="0" t="0" r="825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68926" cy="2049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AFE1E" w14:textId="12DE113F" w:rsidR="00E752A9" w:rsidRPr="00F96A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F96A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F96AA9">
        <w:rPr>
          <w:rFonts w:ascii="Times New Roman" w:hAnsi="Times New Roman" w:cs="Times New Roman"/>
          <w:sz w:val="28"/>
          <w:szCs w:val="28"/>
          <w:lang w:val="ru-RU"/>
        </w:rPr>
        <w:t xml:space="preserve">18 </w:t>
      </w:r>
      <w:r w:rsidRPr="00F96AA9">
        <w:rPr>
          <w:rFonts w:ascii="Times New Roman" w:hAnsi="Times New Roman" w:cs="Times New Roman"/>
          <w:sz w:val="28"/>
          <w:szCs w:val="28"/>
          <w:lang w:val="ru-RU"/>
        </w:rPr>
        <w:t xml:space="preserve">– Начальная </w:t>
      </w:r>
      <w:r w:rsidRPr="00F96A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страница для студента</w:t>
      </w:r>
    </w:p>
    <w:p w14:paraId="21138A36" w14:textId="77777777" w:rsidR="00E752A9" w:rsidRPr="00F96A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05A9EDC5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E28E3DC" wp14:editId="11BA4B76">
            <wp:extent cx="5016617" cy="28098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41126" cy="2823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3623A" w14:textId="420B16CC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F96AA9">
        <w:rPr>
          <w:rFonts w:ascii="Times New Roman" w:hAnsi="Times New Roman" w:cs="Times New Roman"/>
          <w:sz w:val="28"/>
          <w:szCs w:val="28"/>
          <w:lang w:val="ru-RU"/>
        </w:rPr>
        <w:t xml:space="preserve">19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– С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траница окна выполнения полей для студента</w:t>
      </w:r>
    </w:p>
    <w:p w14:paraId="79AC25BB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C306EE4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2EDADDB" wp14:editId="6333890B">
            <wp:extent cx="5242560" cy="2625754"/>
            <wp:effectExtent l="0" t="0" r="0" b="317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42560" cy="2625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B19B0" w14:textId="5927789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F96AA9">
        <w:rPr>
          <w:rFonts w:ascii="Times New Roman" w:hAnsi="Times New Roman" w:cs="Times New Roman"/>
          <w:sz w:val="28"/>
          <w:szCs w:val="28"/>
          <w:lang w:val="ru-RU"/>
        </w:rPr>
        <w:t xml:space="preserve">20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– С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траница выполнения экзамена для студента</w:t>
      </w:r>
    </w:p>
    <w:p w14:paraId="2FB54E41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987DADE" w14:textId="77777777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4BE46CE3" w14:textId="458CF0C6" w:rsidR="00E752A9" w:rsidRPr="00E752A9" w:rsidRDefault="00E752A9" w:rsidP="00E752A9">
      <w:pPr>
        <w:pBdr>
          <w:bottom w:val="single" w:sz="12" w:space="0" w:color="auto"/>
        </w:pBd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752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B1D46B5" wp14:editId="30A05971">
            <wp:extent cx="3502025" cy="2766060"/>
            <wp:effectExtent l="0" t="0" r="317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02025" cy="276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20C12" w14:textId="095EF9AF" w:rsidR="00E752A9" w:rsidRPr="00E752A9" w:rsidRDefault="00E752A9" w:rsidP="00E752A9">
      <w:pP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Рисунок</w:t>
      </w:r>
      <w:r w:rsidR="002D3512">
        <w:rPr>
          <w:rFonts w:ascii="Times New Roman" w:hAnsi="Times New Roman" w:cs="Times New Roman"/>
          <w:sz w:val="28"/>
          <w:szCs w:val="28"/>
          <w:lang w:val="ru-RU"/>
        </w:rPr>
        <w:t xml:space="preserve"> 21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– С</w:t>
      </w:r>
      <w:r w:rsidRPr="00E752A9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траница смотра финального результата экзамена для студента</w:t>
      </w:r>
    </w:p>
    <w:p w14:paraId="22074988" w14:textId="3274CA98" w:rsidR="00E752A9" w:rsidRPr="00E752A9" w:rsidRDefault="00E752A9" w:rsidP="00E752A9">
      <w:pPr>
        <w:rPr>
          <w:lang w:val="ru-RU"/>
        </w:rPr>
      </w:pPr>
      <w:r>
        <w:rPr>
          <w:lang w:val="ru-RU"/>
        </w:rPr>
        <w:br w:type="page"/>
      </w:r>
    </w:p>
    <w:p w14:paraId="5C2AED2E" w14:textId="04E21955" w:rsidR="00826EA7" w:rsidRDefault="00A90B51" w:rsidP="00E752A9">
      <w:pPr>
        <w:pStyle w:val="Heading1"/>
        <w:jc w:val="center"/>
        <w:rPr>
          <w:rFonts w:ascii="Times New Roman" w:hAnsi="Times New Roman" w:cs="Times New Roman"/>
          <w:b/>
          <w:bCs/>
          <w:color w:val="000000" w:themeColor="text1"/>
          <w:lang w:val="ru-RU"/>
        </w:rPr>
      </w:pPr>
      <w:bookmarkStart w:id="13" w:name="_Toc119837895"/>
      <w:r w:rsidRPr="00E752A9">
        <w:rPr>
          <w:rFonts w:ascii="TimesNewRomanPS-BoldMT" w:hAnsi="TimesNewRomanPS-BoldMT"/>
          <w:b/>
          <w:bCs/>
          <w:color w:val="000000" w:themeColor="text1"/>
          <w:lang w:val="ru-RU"/>
        </w:rPr>
        <w:lastRenderedPageBreak/>
        <w:t xml:space="preserve">Глава 3. </w:t>
      </w:r>
      <w:r w:rsidRPr="00E752A9">
        <w:rPr>
          <w:rFonts w:ascii="Times New Roman" w:hAnsi="Times New Roman" w:cs="Times New Roman"/>
          <w:b/>
          <w:bCs/>
          <w:color w:val="000000" w:themeColor="text1"/>
          <w:lang w:val="vi-VN"/>
        </w:rPr>
        <w:t>Тестирование программного п</w:t>
      </w:r>
      <w:r w:rsidRPr="00E752A9">
        <w:rPr>
          <w:rFonts w:ascii="Times New Roman" w:hAnsi="Times New Roman" w:cs="Times New Roman"/>
          <w:b/>
          <w:bCs/>
          <w:color w:val="000000" w:themeColor="text1"/>
          <w:lang w:val="ru-RU"/>
        </w:rPr>
        <w:t>родукта</w:t>
      </w:r>
      <w:bookmarkEnd w:id="13"/>
    </w:p>
    <w:p w14:paraId="70F2916A" w14:textId="77777777" w:rsidR="00CC327E" w:rsidRPr="00CC327E" w:rsidRDefault="00CC327E" w:rsidP="00CC327E">
      <w:pPr>
        <w:rPr>
          <w:lang w:val="ru-RU"/>
        </w:rPr>
      </w:pPr>
    </w:p>
    <w:p w14:paraId="06E8701D" w14:textId="77777777" w:rsidR="00E752A9" w:rsidRPr="00E752A9" w:rsidRDefault="00E752A9" w:rsidP="00E752A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b w:val="0"/>
          <w:bCs w:val="0"/>
          <w:sz w:val="28"/>
          <w:szCs w:val="28"/>
          <w:lang w:val="ru-RU"/>
        </w:rPr>
        <w:t xml:space="preserve">Тестирование веб - приложения должно выполняться в несколько этапов. Синтаксические ошибки, возникающие при написании кода, тут же сразу исправляются программистами. </w:t>
      </w:r>
    </w:p>
    <w:p w14:paraId="1E21C621" w14:textId="77777777" w:rsidR="00E752A9" w:rsidRPr="00E752A9" w:rsidRDefault="00E752A9" w:rsidP="00E752A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Различают два подхода к формированию тестов: структурный и функциональный. Каждый из указанных подходов имеет свои особенности и области применения. Структурное тестирование предполагает создание тестов на основе структуры системы и её реализации. А функциональное тестирование  базируется на том, что все тесты основываются на проверке выполняемых им функций. Для разработаемого веб – приложения, пользователям интересно важные выполняемые функции.  Поэтому необходимо выбираться функциональное тестирование. При этом программа представляется как «черный ящик» (</w:t>
      </w:r>
      <w:r w:rsidRPr="00E752A9">
        <w:rPr>
          <w:rFonts w:ascii="Times New Roman" w:hAnsi="Times New Roman" w:cs="Times New Roman"/>
          <w:sz w:val="28"/>
          <w:szCs w:val="28"/>
        </w:rPr>
        <w:t>Black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E752A9">
        <w:rPr>
          <w:rFonts w:ascii="Times New Roman" w:hAnsi="Times New Roman" w:cs="Times New Roman"/>
          <w:sz w:val="28"/>
          <w:szCs w:val="28"/>
        </w:rPr>
        <w:t>box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), поведение которого можно определить только посредством изучения ее входных и соответствующих выходных данных. </w:t>
      </w:r>
      <w:r w:rsidRPr="00E752A9">
        <w:rPr>
          <w:rStyle w:val="fontstyle01"/>
          <w:b w:val="0"/>
          <w:bCs w:val="0"/>
          <w:sz w:val="28"/>
          <w:szCs w:val="28"/>
          <w:lang w:val="ru-RU"/>
        </w:rPr>
        <w:t>При функциональном тестировании различают следующие методы формирования</w:t>
      </w:r>
      <w:r w:rsidRPr="00E752A9">
        <w:rPr>
          <w:rFonts w:ascii="TimesNewRomanPSMT" w:hAnsi="TimesNewRomanPSMT"/>
          <w:color w:val="000000"/>
          <w:sz w:val="28"/>
          <w:szCs w:val="28"/>
          <w:lang w:val="ru-RU"/>
        </w:rPr>
        <w:t xml:space="preserve"> </w:t>
      </w:r>
      <w:r w:rsidRPr="00E752A9">
        <w:rPr>
          <w:rStyle w:val="fontstyle01"/>
          <w:b w:val="0"/>
          <w:bCs w:val="0"/>
          <w:sz w:val="28"/>
          <w:szCs w:val="28"/>
          <w:lang w:val="ru-RU"/>
        </w:rPr>
        <w:t>тестовых наборов:</w:t>
      </w:r>
    </w:p>
    <w:p w14:paraId="10BA9F4E" w14:textId="77777777" w:rsidR="00E752A9" w:rsidRPr="00E752A9" w:rsidRDefault="00E752A9" w:rsidP="00E752A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b w:val="0"/>
          <w:bCs w:val="0"/>
          <w:sz w:val="28"/>
          <w:szCs w:val="28"/>
          <w:lang w:val="ru-RU"/>
        </w:rPr>
        <w:t xml:space="preserve"> - эквивалентное разбиение;</w:t>
      </w:r>
    </w:p>
    <w:p w14:paraId="627E3978" w14:textId="77777777" w:rsidR="00E752A9" w:rsidRPr="00E752A9" w:rsidRDefault="00E752A9" w:rsidP="00E752A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b w:val="0"/>
          <w:bCs w:val="0"/>
          <w:sz w:val="28"/>
          <w:szCs w:val="28"/>
          <w:lang w:val="ru-RU"/>
        </w:rPr>
        <w:t xml:space="preserve"> - анализ граничных значений;</w:t>
      </w:r>
    </w:p>
    <w:p w14:paraId="1F6F8B09" w14:textId="77777777" w:rsidR="00E752A9" w:rsidRPr="00E752A9" w:rsidRDefault="00E752A9" w:rsidP="00E752A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b w:val="0"/>
          <w:bCs w:val="0"/>
          <w:sz w:val="28"/>
          <w:szCs w:val="28"/>
          <w:lang w:val="ru-RU"/>
        </w:rPr>
        <w:t xml:space="preserve"> - анализ причинно-следственных связей;</w:t>
      </w:r>
    </w:p>
    <w:p w14:paraId="153594F7" w14:textId="77777777" w:rsidR="00E752A9" w:rsidRPr="00E752A9" w:rsidRDefault="00E752A9" w:rsidP="00E752A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b w:val="0"/>
          <w:bCs w:val="0"/>
          <w:sz w:val="28"/>
          <w:szCs w:val="28"/>
          <w:lang w:val="ru-RU"/>
        </w:rPr>
        <w:t xml:space="preserve"> - предположение об ошибке.</w:t>
      </w:r>
    </w:p>
    <w:p w14:paraId="43A08027" w14:textId="77777777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Проведенное тестирование описано по принципу «Черного ящика», рассмотрев некоторые вида функционального тестирования.</w:t>
      </w:r>
    </w:p>
    <w:p w14:paraId="7F612963" w14:textId="77777777" w:rsidR="00E752A9" w:rsidRPr="00E752A9" w:rsidRDefault="00E752A9" w:rsidP="00E752A9">
      <w:pPr>
        <w:pStyle w:val="ListParagraph"/>
        <w:numPr>
          <w:ilvl w:val="0"/>
          <w:numId w:val="34"/>
        </w:numPr>
        <w:spacing w:line="360" w:lineRule="auto"/>
        <w:jc w:val="both"/>
        <w:outlineLvl w:val="1"/>
        <w:rPr>
          <w:rStyle w:val="fontstyle01"/>
          <w:sz w:val="28"/>
          <w:szCs w:val="28"/>
        </w:rPr>
      </w:pPr>
      <w:bookmarkStart w:id="14" w:name="_Toc119837896"/>
      <w:r w:rsidRPr="00E752A9">
        <w:rPr>
          <w:rStyle w:val="fontstyle01"/>
          <w:sz w:val="28"/>
          <w:szCs w:val="28"/>
        </w:rPr>
        <w:t>Анализ причинно-следственных связей</w:t>
      </w:r>
      <w:bookmarkEnd w:id="14"/>
    </w:p>
    <w:p w14:paraId="4D7DB745" w14:textId="77777777" w:rsidR="00E752A9" w:rsidRPr="00E752A9" w:rsidRDefault="00E752A9" w:rsidP="00E752A9">
      <w:pPr>
        <w:spacing w:line="360" w:lineRule="auto"/>
        <w:ind w:left="709"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b w:val="0"/>
          <w:bCs w:val="0"/>
          <w:sz w:val="28"/>
          <w:szCs w:val="28"/>
          <w:lang w:val="ru-RU"/>
        </w:rPr>
        <w:t xml:space="preserve">Анализ причинно-следственных связей позволяет системно выбирать высокорезультативные тесты. Метод использует алгебру логики и оперирует понятиями «причина» и «следствие». </w:t>
      </w:r>
    </w:p>
    <w:p w14:paraId="16859E32" w14:textId="0539C40C" w:rsidR="00E752A9" w:rsidRPr="00E752A9" w:rsidRDefault="00E752A9" w:rsidP="00E752A9">
      <w:pPr>
        <w:spacing w:line="360" w:lineRule="auto"/>
        <w:ind w:left="709"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b w:val="0"/>
          <w:bCs w:val="0"/>
          <w:sz w:val="28"/>
          <w:szCs w:val="28"/>
          <w:lang w:val="ru-RU"/>
        </w:rPr>
        <w:lastRenderedPageBreak/>
        <w:t>Интересно используется это функциональное тестирование для этапа авторизации преподавателя.</w:t>
      </w:r>
    </w:p>
    <w:p w14:paraId="1F129AF0" w14:textId="04C75A83" w:rsidR="00E752A9" w:rsidRPr="002D3512" w:rsidRDefault="00E752A9" w:rsidP="00E752A9">
      <w:pPr>
        <w:spacing w:line="360" w:lineRule="auto"/>
        <w:ind w:left="709"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2D3512">
        <w:rPr>
          <w:rStyle w:val="fontstyle01"/>
          <w:b w:val="0"/>
          <w:bCs w:val="0"/>
          <w:sz w:val="28"/>
          <w:szCs w:val="28"/>
          <w:lang w:val="ru-RU"/>
        </w:rPr>
        <w:t xml:space="preserve">Таблица </w:t>
      </w:r>
      <w:r w:rsidR="002D3512">
        <w:rPr>
          <w:rStyle w:val="fontstyle01"/>
          <w:b w:val="0"/>
          <w:bCs w:val="0"/>
          <w:sz w:val="28"/>
          <w:szCs w:val="28"/>
          <w:lang w:val="ru-RU"/>
        </w:rPr>
        <w:t xml:space="preserve">2 </w:t>
      </w:r>
      <w:r w:rsidRPr="002D3512">
        <w:rPr>
          <w:rStyle w:val="fontstyle01"/>
          <w:b w:val="0"/>
          <w:bCs w:val="0"/>
          <w:sz w:val="28"/>
          <w:szCs w:val="28"/>
          <w:lang w:val="ru-RU"/>
        </w:rPr>
        <w:t>– Тест дизайна</w:t>
      </w:r>
      <w:r w:rsidR="002D3512">
        <w:rPr>
          <w:rStyle w:val="fontstyle01"/>
          <w:b w:val="0"/>
          <w:bCs w:val="0"/>
          <w:sz w:val="28"/>
          <w:szCs w:val="28"/>
          <w:lang w:val="ru-RU"/>
        </w:rPr>
        <w:t xml:space="preserve"> </w:t>
      </w:r>
      <w:r w:rsidR="002D3512" w:rsidRPr="00E752A9">
        <w:rPr>
          <w:rStyle w:val="fontstyle01"/>
          <w:b w:val="0"/>
          <w:bCs w:val="0"/>
          <w:sz w:val="28"/>
          <w:szCs w:val="28"/>
          <w:lang w:val="ru-RU"/>
        </w:rPr>
        <w:t>при авторизации</w:t>
      </w:r>
    </w:p>
    <w:tbl>
      <w:tblPr>
        <w:tblStyle w:val="TableGrid"/>
        <w:tblW w:w="9498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1251"/>
        <w:gridCol w:w="1384"/>
        <w:gridCol w:w="1384"/>
        <w:gridCol w:w="1384"/>
        <w:gridCol w:w="1384"/>
        <w:gridCol w:w="1384"/>
        <w:gridCol w:w="1327"/>
      </w:tblGrid>
      <w:tr w:rsidR="00E752A9" w:rsidRPr="00E752A9" w14:paraId="6FFA47B7" w14:textId="77777777" w:rsidTr="00AF09F1">
        <w:tc>
          <w:tcPr>
            <w:tcW w:w="1251" w:type="dxa"/>
          </w:tcPr>
          <w:p w14:paraId="27CEBA90" w14:textId="77777777" w:rsidR="00E752A9" w:rsidRPr="00E752A9" w:rsidRDefault="00E752A9" w:rsidP="00AF09F1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Логин</w:t>
            </w:r>
          </w:p>
        </w:tc>
        <w:tc>
          <w:tcPr>
            <w:tcW w:w="2768" w:type="dxa"/>
            <w:gridSpan w:val="2"/>
          </w:tcPr>
          <w:p w14:paraId="40D7E3D4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устой</w:t>
            </w:r>
          </w:p>
        </w:tc>
        <w:tc>
          <w:tcPr>
            <w:tcW w:w="2768" w:type="dxa"/>
            <w:gridSpan w:val="2"/>
          </w:tcPr>
          <w:p w14:paraId="354C1ABA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Не пусто и не совпадает</w:t>
            </w:r>
          </w:p>
        </w:tc>
        <w:tc>
          <w:tcPr>
            <w:tcW w:w="2711" w:type="dxa"/>
            <w:gridSpan w:val="2"/>
          </w:tcPr>
          <w:p w14:paraId="43AA1BD3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Совпадает</w:t>
            </w:r>
          </w:p>
        </w:tc>
      </w:tr>
      <w:tr w:rsidR="00E752A9" w:rsidRPr="00E752A9" w14:paraId="3023BF32" w14:textId="77777777" w:rsidTr="00AF09F1">
        <w:tc>
          <w:tcPr>
            <w:tcW w:w="1251" w:type="dxa"/>
          </w:tcPr>
          <w:p w14:paraId="6F9E1E0E" w14:textId="77777777" w:rsidR="00E752A9" w:rsidRPr="00E752A9" w:rsidRDefault="00E752A9" w:rsidP="00AF09F1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 xml:space="preserve">Пароль </w:t>
            </w:r>
          </w:p>
        </w:tc>
        <w:tc>
          <w:tcPr>
            <w:tcW w:w="1384" w:type="dxa"/>
          </w:tcPr>
          <w:p w14:paraId="1FF3F28D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устой</w:t>
            </w:r>
          </w:p>
        </w:tc>
        <w:tc>
          <w:tcPr>
            <w:tcW w:w="1384" w:type="dxa"/>
          </w:tcPr>
          <w:p w14:paraId="6CACE19D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Не пусто</w:t>
            </w:r>
          </w:p>
        </w:tc>
        <w:tc>
          <w:tcPr>
            <w:tcW w:w="1384" w:type="dxa"/>
          </w:tcPr>
          <w:p w14:paraId="3F582E6F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устой</w:t>
            </w:r>
          </w:p>
        </w:tc>
        <w:tc>
          <w:tcPr>
            <w:tcW w:w="1384" w:type="dxa"/>
          </w:tcPr>
          <w:p w14:paraId="34FA2F78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Не пусто</w:t>
            </w:r>
          </w:p>
        </w:tc>
        <w:tc>
          <w:tcPr>
            <w:tcW w:w="1384" w:type="dxa"/>
          </w:tcPr>
          <w:p w14:paraId="7CFBCB95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устой</w:t>
            </w:r>
          </w:p>
        </w:tc>
        <w:tc>
          <w:tcPr>
            <w:tcW w:w="1327" w:type="dxa"/>
          </w:tcPr>
          <w:p w14:paraId="62BE0DC9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Совпадает</w:t>
            </w:r>
          </w:p>
        </w:tc>
      </w:tr>
      <w:tr w:rsidR="00E752A9" w:rsidRPr="00E752A9" w14:paraId="3CA307CC" w14:textId="77777777" w:rsidTr="00AF09F1">
        <w:tc>
          <w:tcPr>
            <w:tcW w:w="1251" w:type="dxa"/>
          </w:tcPr>
          <w:p w14:paraId="666ABF92" w14:textId="77777777" w:rsidR="00E752A9" w:rsidRPr="00E752A9" w:rsidRDefault="00E752A9" w:rsidP="00AF09F1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Результат действия</w:t>
            </w:r>
          </w:p>
        </w:tc>
        <w:tc>
          <w:tcPr>
            <w:tcW w:w="1384" w:type="dxa"/>
          </w:tcPr>
          <w:p w14:paraId="28443F26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Тупик</w:t>
            </w:r>
          </w:p>
        </w:tc>
        <w:tc>
          <w:tcPr>
            <w:tcW w:w="1384" w:type="dxa"/>
          </w:tcPr>
          <w:p w14:paraId="5D3758FD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Тупик</w:t>
            </w:r>
          </w:p>
        </w:tc>
        <w:tc>
          <w:tcPr>
            <w:tcW w:w="1384" w:type="dxa"/>
          </w:tcPr>
          <w:p w14:paraId="2F5DC6FD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Тупик</w:t>
            </w:r>
          </w:p>
        </w:tc>
        <w:tc>
          <w:tcPr>
            <w:tcW w:w="1384" w:type="dxa"/>
          </w:tcPr>
          <w:p w14:paraId="3BA7B306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Тупик</w:t>
            </w:r>
          </w:p>
        </w:tc>
        <w:tc>
          <w:tcPr>
            <w:tcW w:w="1384" w:type="dxa"/>
          </w:tcPr>
          <w:p w14:paraId="2B8BC23A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Тупик</w:t>
            </w:r>
          </w:p>
        </w:tc>
        <w:tc>
          <w:tcPr>
            <w:tcW w:w="1327" w:type="dxa"/>
          </w:tcPr>
          <w:p w14:paraId="2BA6E4C4" w14:textId="77777777" w:rsidR="00E752A9" w:rsidRPr="00E752A9" w:rsidRDefault="00E752A9" w:rsidP="00AF09F1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Успешно</w:t>
            </w:r>
          </w:p>
        </w:tc>
      </w:tr>
    </w:tbl>
    <w:p w14:paraId="556EF9B8" w14:textId="77777777" w:rsidR="00E752A9" w:rsidRPr="00E752A9" w:rsidRDefault="00E752A9" w:rsidP="00E752A9">
      <w:pPr>
        <w:spacing w:line="360" w:lineRule="auto"/>
        <w:jc w:val="both"/>
        <w:rPr>
          <w:rStyle w:val="fontstyle01"/>
          <w:b w:val="0"/>
          <w:bCs w:val="0"/>
          <w:sz w:val="28"/>
          <w:szCs w:val="28"/>
        </w:rPr>
      </w:pPr>
    </w:p>
    <w:p w14:paraId="1D6EF52B" w14:textId="4A9415A3" w:rsidR="00E752A9" w:rsidRPr="00E752A9" w:rsidRDefault="00E752A9" w:rsidP="00E752A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b w:val="0"/>
          <w:bCs w:val="0"/>
          <w:sz w:val="28"/>
          <w:szCs w:val="28"/>
          <w:lang w:val="ru-RU"/>
        </w:rPr>
        <w:t xml:space="preserve">           Таблица</w:t>
      </w:r>
      <w:r w:rsidR="002D3512">
        <w:rPr>
          <w:rStyle w:val="fontstyle01"/>
          <w:b w:val="0"/>
          <w:bCs w:val="0"/>
          <w:sz w:val="28"/>
          <w:szCs w:val="28"/>
          <w:lang w:val="ru-RU"/>
        </w:rPr>
        <w:t xml:space="preserve"> 3</w:t>
      </w:r>
      <w:r w:rsidRPr="00E752A9">
        <w:rPr>
          <w:rStyle w:val="fontstyle01"/>
          <w:b w:val="0"/>
          <w:bCs w:val="0"/>
          <w:sz w:val="28"/>
          <w:szCs w:val="28"/>
          <w:lang w:val="ru-RU"/>
        </w:rPr>
        <w:t xml:space="preserve"> - Тестирование методом анализа причинно-следственных связей для преподавателя при авторизаци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752A9" w:rsidRPr="00E752A9" w14:paraId="668D5BB0" w14:textId="77777777" w:rsidTr="00AF09F1">
        <w:tc>
          <w:tcPr>
            <w:tcW w:w="2336" w:type="dxa"/>
          </w:tcPr>
          <w:p w14:paraId="44C0269F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b w:val="0"/>
                <w:bCs w:val="0"/>
                <w:sz w:val="26"/>
                <w:szCs w:val="26"/>
              </w:rPr>
              <w:t>Описание теста</w:t>
            </w:r>
          </w:p>
        </w:tc>
        <w:tc>
          <w:tcPr>
            <w:tcW w:w="2336" w:type="dxa"/>
          </w:tcPr>
          <w:p w14:paraId="1A967DDA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b w:val="0"/>
                <w:bCs w:val="0"/>
                <w:sz w:val="26"/>
                <w:szCs w:val="26"/>
              </w:rPr>
              <w:t>Ожидаемый результат</w:t>
            </w:r>
          </w:p>
        </w:tc>
        <w:tc>
          <w:tcPr>
            <w:tcW w:w="2336" w:type="dxa"/>
          </w:tcPr>
          <w:p w14:paraId="1A66D0BD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b w:val="0"/>
                <w:bCs w:val="0"/>
                <w:sz w:val="26"/>
                <w:szCs w:val="26"/>
              </w:rPr>
              <w:t>Полученный результат</w:t>
            </w:r>
          </w:p>
        </w:tc>
        <w:tc>
          <w:tcPr>
            <w:tcW w:w="2337" w:type="dxa"/>
          </w:tcPr>
          <w:p w14:paraId="7562B381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b w:val="0"/>
                <w:bCs w:val="0"/>
                <w:sz w:val="26"/>
                <w:szCs w:val="26"/>
              </w:rPr>
              <w:t>Вывод</w:t>
            </w:r>
          </w:p>
        </w:tc>
      </w:tr>
      <w:tr w:rsidR="00E752A9" w:rsidRPr="00E752A9" w14:paraId="25A70CF3" w14:textId="77777777" w:rsidTr="00AF09F1">
        <w:tc>
          <w:tcPr>
            <w:tcW w:w="2336" w:type="dxa"/>
          </w:tcPr>
          <w:p w14:paraId="58036AA5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Поля логина и пароля пусты, затем нажать на кнопку «Login»</w:t>
            </w:r>
          </w:p>
        </w:tc>
        <w:tc>
          <w:tcPr>
            <w:tcW w:w="2336" w:type="dxa"/>
          </w:tcPr>
          <w:p w14:paraId="161F1183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Авторизуйтесь не успешно и не перейдите на главную страницу</w:t>
            </w:r>
          </w:p>
        </w:tc>
        <w:tc>
          <w:tcPr>
            <w:tcW w:w="2336" w:type="dxa"/>
          </w:tcPr>
          <w:p w14:paraId="40EF92B3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Авторизуйтесь не успешно и не перейдите на главную страницу</w:t>
            </w:r>
          </w:p>
        </w:tc>
        <w:tc>
          <w:tcPr>
            <w:tcW w:w="2337" w:type="dxa"/>
          </w:tcPr>
          <w:p w14:paraId="41DBBB23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Успешно</w:t>
            </w:r>
          </w:p>
        </w:tc>
      </w:tr>
      <w:tr w:rsidR="00E752A9" w:rsidRPr="00E752A9" w14:paraId="6FD10CBA" w14:textId="77777777" w:rsidTr="00AF09F1">
        <w:tc>
          <w:tcPr>
            <w:tcW w:w="2336" w:type="dxa"/>
          </w:tcPr>
          <w:p w14:paraId="14A89AF3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Поля логина и пароля заполнены, но неправильные, затем нажать на кнопку «Login»</w:t>
            </w:r>
          </w:p>
        </w:tc>
        <w:tc>
          <w:tcPr>
            <w:tcW w:w="2336" w:type="dxa"/>
          </w:tcPr>
          <w:p w14:paraId="234D197F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Авторизуйтесь не успешно и не перейдите на главную страницу</w:t>
            </w:r>
          </w:p>
        </w:tc>
        <w:tc>
          <w:tcPr>
            <w:tcW w:w="2336" w:type="dxa"/>
          </w:tcPr>
          <w:p w14:paraId="5FD7DFF9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Авторизуйтесь не успешно и не перейдите на главную страницу</w:t>
            </w:r>
          </w:p>
        </w:tc>
        <w:tc>
          <w:tcPr>
            <w:tcW w:w="2337" w:type="dxa"/>
          </w:tcPr>
          <w:p w14:paraId="77B82E31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Успешно</w:t>
            </w:r>
          </w:p>
        </w:tc>
      </w:tr>
      <w:tr w:rsidR="00E752A9" w:rsidRPr="00E752A9" w14:paraId="6FA03576" w14:textId="77777777" w:rsidTr="00AF09F1">
        <w:tc>
          <w:tcPr>
            <w:tcW w:w="2336" w:type="dxa"/>
          </w:tcPr>
          <w:p w14:paraId="41E23062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Поля логина и пароля правильно заполнены, затем нажать на кнопку «Login»</w:t>
            </w:r>
          </w:p>
        </w:tc>
        <w:tc>
          <w:tcPr>
            <w:tcW w:w="2336" w:type="dxa"/>
          </w:tcPr>
          <w:p w14:paraId="1D670056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Авторизуйтесь успешно и перейдите на главную страницу</w:t>
            </w:r>
          </w:p>
        </w:tc>
        <w:tc>
          <w:tcPr>
            <w:tcW w:w="2336" w:type="dxa"/>
          </w:tcPr>
          <w:p w14:paraId="1384A9D4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Авторизуйтесь успешно и перейдите на главную страницу</w:t>
            </w:r>
          </w:p>
        </w:tc>
        <w:tc>
          <w:tcPr>
            <w:tcW w:w="2337" w:type="dxa"/>
          </w:tcPr>
          <w:p w14:paraId="6373E189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sz w:val="26"/>
                <w:szCs w:val="26"/>
              </w:rPr>
              <w:t>Успешно</w:t>
            </w:r>
          </w:p>
        </w:tc>
      </w:tr>
    </w:tbl>
    <w:p w14:paraId="756DEA15" w14:textId="1F5B9F35" w:rsidR="00E752A9" w:rsidRDefault="00E752A9" w:rsidP="00E752A9">
      <w:pPr>
        <w:spacing w:line="360" w:lineRule="auto"/>
        <w:jc w:val="both"/>
        <w:rPr>
          <w:rStyle w:val="fontstyle01"/>
          <w:b w:val="0"/>
          <w:bCs w:val="0"/>
          <w:sz w:val="28"/>
          <w:szCs w:val="28"/>
        </w:rPr>
      </w:pPr>
    </w:p>
    <w:p w14:paraId="18F77DC3" w14:textId="77777777" w:rsidR="002D3512" w:rsidRPr="00E752A9" w:rsidRDefault="002D3512" w:rsidP="00E752A9">
      <w:pPr>
        <w:spacing w:line="360" w:lineRule="auto"/>
        <w:jc w:val="both"/>
        <w:rPr>
          <w:rStyle w:val="fontstyle01"/>
          <w:b w:val="0"/>
          <w:bCs w:val="0"/>
          <w:sz w:val="28"/>
          <w:szCs w:val="28"/>
        </w:rPr>
      </w:pPr>
    </w:p>
    <w:p w14:paraId="14BA2270" w14:textId="480CA98E" w:rsidR="00E752A9" w:rsidRPr="00E752A9" w:rsidRDefault="00E752A9" w:rsidP="00E752A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Style w:val="fontstyle01"/>
          <w:b w:val="0"/>
          <w:bCs w:val="0"/>
          <w:sz w:val="28"/>
          <w:szCs w:val="28"/>
          <w:lang w:val="ru-RU"/>
        </w:rPr>
        <w:lastRenderedPageBreak/>
        <w:t xml:space="preserve">           Таблица </w:t>
      </w:r>
      <w:r w:rsidR="002D3512">
        <w:rPr>
          <w:rStyle w:val="fontstyle01"/>
          <w:b w:val="0"/>
          <w:bCs w:val="0"/>
          <w:sz w:val="28"/>
          <w:szCs w:val="28"/>
          <w:lang w:val="ru-RU"/>
        </w:rPr>
        <w:t xml:space="preserve">4 </w:t>
      </w:r>
      <w:r w:rsidRPr="00E752A9">
        <w:rPr>
          <w:rStyle w:val="fontstyle01"/>
          <w:b w:val="0"/>
          <w:bCs w:val="0"/>
          <w:sz w:val="28"/>
          <w:szCs w:val="28"/>
          <w:lang w:val="ru-RU"/>
        </w:rPr>
        <w:t>- Тестирование методом анализа причинно-следственных связей для преподавателя при</w:t>
      </w:r>
      <w:r w:rsidRPr="00E752A9">
        <w:rPr>
          <w:rStyle w:val="fontstyle01"/>
          <w:b w:val="0"/>
          <w:bCs w:val="0"/>
          <w:sz w:val="28"/>
          <w:szCs w:val="28"/>
          <w:lang w:val="vi-VN"/>
        </w:rPr>
        <w:t xml:space="preserve"> </w:t>
      </w:r>
      <w:r w:rsidRPr="00E752A9">
        <w:rPr>
          <w:rStyle w:val="fontstyle01"/>
          <w:b w:val="0"/>
          <w:bCs w:val="0"/>
          <w:sz w:val="28"/>
          <w:szCs w:val="28"/>
          <w:lang w:val="ru-RU"/>
        </w:rPr>
        <w:t xml:space="preserve"> других функциях преподавателя (после успешной авторизации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752A9" w:rsidRPr="00E752A9" w14:paraId="1497474E" w14:textId="77777777" w:rsidTr="00AF09F1">
        <w:tc>
          <w:tcPr>
            <w:tcW w:w="2336" w:type="dxa"/>
          </w:tcPr>
          <w:p w14:paraId="43C7F170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b w:val="0"/>
                <w:bCs w:val="0"/>
                <w:sz w:val="28"/>
                <w:szCs w:val="28"/>
              </w:rPr>
            </w:pPr>
            <w:r w:rsidRPr="00E752A9">
              <w:rPr>
                <w:rStyle w:val="fontstyle01"/>
                <w:b w:val="0"/>
                <w:bCs w:val="0"/>
                <w:sz w:val="28"/>
                <w:szCs w:val="28"/>
              </w:rPr>
              <w:t>Описание теста</w:t>
            </w:r>
          </w:p>
        </w:tc>
        <w:tc>
          <w:tcPr>
            <w:tcW w:w="2336" w:type="dxa"/>
          </w:tcPr>
          <w:p w14:paraId="68862BDA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b w:val="0"/>
                <w:bCs w:val="0"/>
                <w:sz w:val="28"/>
                <w:szCs w:val="28"/>
              </w:rPr>
            </w:pPr>
            <w:r w:rsidRPr="00E752A9">
              <w:rPr>
                <w:rStyle w:val="fontstyle01"/>
                <w:b w:val="0"/>
                <w:bCs w:val="0"/>
                <w:sz w:val="28"/>
                <w:szCs w:val="28"/>
              </w:rPr>
              <w:t>Ожидаемый результат</w:t>
            </w:r>
          </w:p>
        </w:tc>
        <w:tc>
          <w:tcPr>
            <w:tcW w:w="2336" w:type="dxa"/>
          </w:tcPr>
          <w:p w14:paraId="7E4D460C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b w:val="0"/>
                <w:bCs w:val="0"/>
                <w:sz w:val="28"/>
                <w:szCs w:val="28"/>
              </w:rPr>
            </w:pPr>
            <w:r w:rsidRPr="00E752A9">
              <w:rPr>
                <w:rStyle w:val="fontstyle01"/>
                <w:b w:val="0"/>
                <w:bCs w:val="0"/>
                <w:sz w:val="28"/>
                <w:szCs w:val="28"/>
              </w:rPr>
              <w:t>Полученный результат</w:t>
            </w:r>
          </w:p>
        </w:tc>
        <w:tc>
          <w:tcPr>
            <w:tcW w:w="2337" w:type="dxa"/>
          </w:tcPr>
          <w:p w14:paraId="75854439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b w:val="0"/>
                <w:bCs w:val="0"/>
                <w:sz w:val="28"/>
                <w:szCs w:val="28"/>
              </w:rPr>
            </w:pPr>
            <w:r w:rsidRPr="00E752A9">
              <w:rPr>
                <w:rStyle w:val="fontstyle01"/>
                <w:b w:val="0"/>
                <w:bCs w:val="0"/>
                <w:sz w:val="28"/>
                <w:szCs w:val="28"/>
              </w:rPr>
              <w:t>Вывод</w:t>
            </w:r>
          </w:p>
        </w:tc>
      </w:tr>
      <w:tr w:rsidR="00E752A9" w:rsidRPr="00E752A9" w14:paraId="1E506B9B" w14:textId="77777777" w:rsidTr="00AF09F1">
        <w:tc>
          <w:tcPr>
            <w:tcW w:w="2336" w:type="dxa"/>
          </w:tcPr>
          <w:p w14:paraId="0A9733E9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 xml:space="preserve">Нажать на кнопку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drawing>
                <wp:inline distT="0" distB="0" distL="0" distR="0" wp14:anchorId="34A34D56" wp14:editId="77DAA1EC">
                  <wp:extent cx="274344" cy="297206"/>
                  <wp:effectExtent l="0" t="0" r="0" b="762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44" cy="297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65AF2A70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>Показать или скрыть меню страницы</w:t>
            </w:r>
          </w:p>
        </w:tc>
        <w:tc>
          <w:tcPr>
            <w:tcW w:w="2336" w:type="dxa"/>
          </w:tcPr>
          <w:p w14:paraId="0BFBFEC1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оказать или скрыть меню страницы</w:t>
            </w:r>
          </w:p>
        </w:tc>
        <w:tc>
          <w:tcPr>
            <w:tcW w:w="2337" w:type="dxa"/>
          </w:tcPr>
          <w:p w14:paraId="5D68F373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E752A9" w:rsidRPr="00E752A9" w14:paraId="1B389292" w14:textId="77777777" w:rsidTr="00AF09F1">
        <w:tc>
          <w:tcPr>
            <w:tcW w:w="2336" w:type="dxa"/>
          </w:tcPr>
          <w:p w14:paraId="0E3CD135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жать на кнопку</w:t>
            </w:r>
          </w:p>
          <w:p w14:paraId="4E32A510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drawing>
                <wp:inline distT="0" distB="0" distL="0" distR="0" wp14:anchorId="1982D818" wp14:editId="4BA8BFD9">
                  <wp:extent cx="1089754" cy="28958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9754" cy="289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07F3233E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 приборной доски преподавателя</w:t>
            </w:r>
          </w:p>
        </w:tc>
        <w:tc>
          <w:tcPr>
            <w:tcW w:w="2336" w:type="dxa"/>
          </w:tcPr>
          <w:p w14:paraId="159BBF7E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 приборной доски преподавателя</w:t>
            </w:r>
          </w:p>
        </w:tc>
        <w:tc>
          <w:tcPr>
            <w:tcW w:w="2337" w:type="dxa"/>
          </w:tcPr>
          <w:p w14:paraId="130E0092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E752A9" w:rsidRPr="00E752A9" w14:paraId="257D451F" w14:textId="77777777" w:rsidTr="00AF09F1">
        <w:tc>
          <w:tcPr>
            <w:tcW w:w="2336" w:type="dxa"/>
          </w:tcPr>
          <w:p w14:paraId="645BA0FC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жать на кнопку</w:t>
            </w:r>
          </w:p>
          <w:p w14:paraId="2A3BDB5C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drawing>
                <wp:inline distT="0" distB="0" distL="0" distR="0" wp14:anchorId="23D4CB57" wp14:editId="35898479">
                  <wp:extent cx="838273" cy="259102"/>
                  <wp:effectExtent l="0" t="0" r="0" b="762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73" cy="2591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555B1CE8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 xml:space="preserve">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редметов</w:t>
            </w:r>
          </w:p>
        </w:tc>
        <w:tc>
          <w:tcPr>
            <w:tcW w:w="2336" w:type="dxa"/>
          </w:tcPr>
          <w:p w14:paraId="2370CADF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 xml:space="preserve">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редметов</w:t>
            </w:r>
          </w:p>
        </w:tc>
        <w:tc>
          <w:tcPr>
            <w:tcW w:w="2337" w:type="dxa"/>
          </w:tcPr>
          <w:p w14:paraId="392397A4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E752A9" w:rsidRPr="00E752A9" w14:paraId="5BEC03E6" w14:textId="77777777" w:rsidTr="00AF09F1">
        <w:tc>
          <w:tcPr>
            <w:tcW w:w="2336" w:type="dxa"/>
          </w:tcPr>
          <w:p w14:paraId="51D1883C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жать на кнопку</w:t>
            </w:r>
          </w:p>
          <w:p w14:paraId="6E6434B2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drawing>
                <wp:inline distT="0" distB="0" distL="0" distR="0" wp14:anchorId="77ABF4D0" wp14:editId="1ADBCE1E">
                  <wp:extent cx="990686" cy="251482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86" cy="251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154674C5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 xml:space="preserve">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банка вопросов</w:t>
            </w:r>
          </w:p>
        </w:tc>
        <w:tc>
          <w:tcPr>
            <w:tcW w:w="2336" w:type="dxa"/>
          </w:tcPr>
          <w:p w14:paraId="4AFA76D1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 xml:space="preserve">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банка вопросов</w:t>
            </w:r>
          </w:p>
        </w:tc>
        <w:tc>
          <w:tcPr>
            <w:tcW w:w="2337" w:type="dxa"/>
          </w:tcPr>
          <w:p w14:paraId="05AD142F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E752A9" w:rsidRPr="00E752A9" w14:paraId="3EAB3AAB" w14:textId="77777777" w:rsidTr="00AF09F1">
        <w:tc>
          <w:tcPr>
            <w:tcW w:w="2336" w:type="dxa"/>
          </w:tcPr>
          <w:p w14:paraId="085E6A92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жать на кнопку</w:t>
            </w:r>
          </w:p>
          <w:p w14:paraId="292B189D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drawing>
                <wp:inline distT="0" distB="0" distL="0" distR="0" wp14:anchorId="7D7F26CB" wp14:editId="1200280B">
                  <wp:extent cx="739204" cy="251482"/>
                  <wp:effectExtent l="0" t="0" r="381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9204" cy="251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755C1400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 xml:space="preserve">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 xml:space="preserve">уровней </w:t>
            </w:r>
          </w:p>
        </w:tc>
        <w:tc>
          <w:tcPr>
            <w:tcW w:w="2336" w:type="dxa"/>
          </w:tcPr>
          <w:p w14:paraId="68784373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 xml:space="preserve">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ровней</w:t>
            </w:r>
          </w:p>
        </w:tc>
        <w:tc>
          <w:tcPr>
            <w:tcW w:w="2337" w:type="dxa"/>
          </w:tcPr>
          <w:p w14:paraId="68C091EE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E752A9" w:rsidRPr="00E752A9" w14:paraId="74BC3C25" w14:textId="77777777" w:rsidTr="00AF09F1">
        <w:tc>
          <w:tcPr>
            <w:tcW w:w="2336" w:type="dxa"/>
          </w:tcPr>
          <w:p w14:paraId="49F6787A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жать на кнопку</w:t>
            </w:r>
          </w:p>
          <w:p w14:paraId="0F78CFAB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drawing>
                <wp:inline distT="0" distB="0" distL="0" distR="0" wp14:anchorId="2B0CEFDC" wp14:editId="2A5A97CD">
                  <wp:extent cx="762066" cy="266723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66" cy="2667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28C38374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b w:val="0"/>
                <w:bCs w:val="0"/>
              </w:rPr>
              <w:t xml:space="preserve"> свода выполненных экзаменов</w:t>
            </w:r>
          </w:p>
        </w:tc>
        <w:tc>
          <w:tcPr>
            <w:tcW w:w="2336" w:type="dxa"/>
          </w:tcPr>
          <w:p w14:paraId="6F96B2AF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b w:val="0"/>
                <w:bCs w:val="0"/>
              </w:rPr>
              <w:t xml:space="preserve"> свода выполненных экзаменов</w:t>
            </w:r>
          </w:p>
        </w:tc>
        <w:tc>
          <w:tcPr>
            <w:tcW w:w="2337" w:type="dxa"/>
          </w:tcPr>
          <w:p w14:paraId="0351D099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E752A9" w:rsidRPr="00E752A9" w14:paraId="0C03FA64" w14:textId="77777777" w:rsidTr="00AF09F1">
        <w:tc>
          <w:tcPr>
            <w:tcW w:w="2336" w:type="dxa"/>
          </w:tcPr>
          <w:p w14:paraId="745C4AFB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 странице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 xml:space="preserve">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ровней, нажать на «Add Level», з</w:t>
            </w:r>
            <w:r w:rsidRPr="00E752A9">
              <w:rPr>
                <w:rStyle w:val="fontstyle01"/>
                <w:b w:val="0"/>
                <w:bCs w:val="0"/>
              </w:rPr>
              <w:t xml:space="preserve">аполнение правильно полей и нажать «Submit» </w:t>
            </w:r>
          </w:p>
        </w:tc>
        <w:tc>
          <w:tcPr>
            <w:tcW w:w="2336" w:type="dxa"/>
          </w:tcPr>
          <w:p w14:paraId="13B5738D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 xml:space="preserve">Новый уровень добавлен </w:t>
            </w:r>
          </w:p>
        </w:tc>
        <w:tc>
          <w:tcPr>
            <w:tcW w:w="2336" w:type="dxa"/>
          </w:tcPr>
          <w:p w14:paraId="331E9F25" w14:textId="77777777" w:rsidR="00E752A9" w:rsidRPr="00E752A9" w:rsidRDefault="00E752A9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овый уровень добавлен</w:t>
            </w:r>
          </w:p>
        </w:tc>
        <w:tc>
          <w:tcPr>
            <w:tcW w:w="2337" w:type="dxa"/>
          </w:tcPr>
          <w:p w14:paraId="38CC2DC0" w14:textId="77777777" w:rsidR="00E752A9" w:rsidRPr="00E752A9" w:rsidRDefault="00E752A9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</w:tbl>
    <w:p w14:paraId="787F47DF" w14:textId="67CDB17D" w:rsidR="00E752A9" w:rsidRDefault="00E752A9" w:rsidP="00E752A9">
      <w:pPr>
        <w:spacing w:line="360" w:lineRule="auto"/>
        <w:jc w:val="both"/>
        <w:rPr>
          <w:rStyle w:val="fontstyle01"/>
          <w:b w:val="0"/>
          <w:bCs w:val="0"/>
          <w:sz w:val="28"/>
          <w:szCs w:val="28"/>
        </w:rPr>
      </w:pPr>
    </w:p>
    <w:p w14:paraId="591EEDC9" w14:textId="12952F02" w:rsidR="002D3512" w:rsidRDefault="002D3512" w:rsidP="00E752A9">
      <w:pPr>
        <w:spacing w:line="360" w:lineRule="auto"/>
        <w:jc w:val="both"/>
        <w:rPr>
          <w:rStyle w:val="fontstyle01"/>
          <w:b w:val="0"/>
          <w:bCs w:val="0"/>
          <w:sz w:val="28"/>
          <w:szCs w:val="28"/>
        </w:rPr>
      </w:pPr>
    </w:p>
    <w:p w14:paraId="0039244A" w14:textId="221EB83C" w:rsidR="002D3512" w:rsidRDefault="002D3512" w:rsidP="00E752A9">
      <w:pPr>
        <w:spacing w:line="360" w:lineRule="auto"/>
        <w:jc w:val="both"/>
        <w:rPr>
          <w:rStyle w:val="fontstyle01"/>
          <w:b w:val="0"/>
          <w:bCs w:val="0"/>
          <w:sz w:val="28"/>
          <w:szCs w:val="28"/>
        </w:rPr>
      </w:pPr>
    </w:p>
    <w:p w14:paraId="48B20D5E" w14:textId="77777777" w:rsidR="002D3512" w:rsidRPr="002D3512" w:rsidRDefault="002D3512" w:rsidP="002D3512">
      <w:pPr>
        <w:spacing w:line="360" w:lineRule="auto"/>
        <w:jc w:val="center"/>
        <w:rPr>
          <w:rStyle w:val="fontstyle01"/>
          <w:b w:val="0"/>
          <w:bCs w:val="0"/>
          <w:sz w:val="28"/>
          <w:szCs w:val="28"/>
          <w:lang w:val="ru-RU"/>
        </w:rPr>
      </w:pPr>
      <w:r>
        <w:rPr>
          <w:rStyle w:val="fontstyle01"/>
          <w:b w:val="0"/>
          <w:bCs w:val="0"/>
          <w:sz w:val="28"/>
          <w:szCs w:val="28"/>
          <w:lang w:val="ru-RU"/>
        </w:rPr>
        <w:lastRenderedPageBreak/>
        <w:t>Продолжение таблицы 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2D3512" w:rsidRPr="00E752A9" w14:paraId="26A59BBC" w14:textId="77777777" w:rsidTr="00AF09F1">
        <w:tc>
          <w:tcPr>
            <w:tcW w:w="2336" w:type="dxa"/>
          </w:tcPr>
          <w:p w14:paraId="71B7B92B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 странице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 xml:space="preserve">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ровней, нажать на «Add Level», з</w:t>
            </w:r>
            <w:r w:rsidRPr="00E752A9">
              <w:rPr>
                <w:rStyle w:val="fontstyle01"/>
                <w:b w:val="0"/>
                <w:bCs w:val="0"/>
              </w:rPr>
              <w:t xml:space="preserve">аполнение правильно полей и нажать «Reset» </w:t>
            </w:r>
          </w:p>
        </w:tc>
        <w:tc>
          <w:tcPr>
            <w:tcW w:w="2336" w:type="dxa"/>
          </w:tcPr>
          <w:p w14:paraId="3047A7A6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Все выполненные поля сразу пусты</w:t>
            </w:r>
          </w:p>
        </w:tc>
        <w:tc>
          <w:tcPr>
            <w:tcW w:w="2336" w:type="dxa"/>
          </w:tcPr>
          <w:p w14:paraId="47F75D0D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Все выполненные поля сразу пусты</w:t>
            </w:r>
          </w:p>
        </w:tc>
        <w:tc>
          <w:tcPr>
            <w:tcW w:w="2337" w:type="dxa"/>
          </w:tcPr>
          <w:p w14:paraId="77B99C14" w14:textId="77777777" w:rsidR="002D3512" w:rsidRPr="00E752A9" w:rsidRDefault="002D351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2D3512" w:rsidRPr="00E752A9" w14:paraId="74F5C81D" w14:textId="77777777" w:rsidTr="00AF09F1">
        <w:tc>
          <w:tcPr>
            <w:tcW w:w="2336" w:type="dxa"/>
          </w:tcPr>
          <w:p w14:paraId="3A544780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 странице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 xml:space="preserve">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ровней, нажать на «Add Level», нет з</w:t>
            </w:r>
            <w:r w:rsidRPr="00E752A9">
              <w:rPr>
                <w:rStyle w:val="fontstyle01"/>
                <w:b w:val="0"/>
                <w:bCs w:val="0"/>
              </w:rPr>
              <w:t xml:space="preserve">аполнения полей и нажать «Submit» </w:t>
            </w:r>
          </w:p>
        </w:tc>
        <w:tc>
          <w:tcPr>
            <w:tcW w:w="2336" w:type="dxa"/>
          </w:tcPr>
          <w:p w14:paraId="4E47C8EC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>Выходит сообщение, что поле нельзя оставлять пустым</w:t>
            </w:r>
          </w:p>
        </w:tc>
        <w:tc>
          <w:tcPr>
            <w:tcW w:w="2336" w:type="dxa"/>
          </w:tcPr>
          <w:p w14:paraId="32F3F441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Выходит сообщение, что поле нельзя оставлять пустым</w:t>
            </w:r>
          </w:p>
        </w:tc>
        <w:tc>
          <w:tcPr>
            <w:tcW w:w="2337" w:type="dxa"/>
          </w:tcPr>
          <w:p w14:paraId="53EE3861" w14:textId="77777777" w:rsidR="002D3512" w:rsidRPr="00E752A9" w:rsidRDefault="002D351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2D3512" w:rsidRPr="00E752A9" w14:paraId="0B565BDC" w14:textId="77777777" w:rsidTr="00AF09F1">
        <w:tc>
          <w:tcPr>
            <w:tcW w:w="2336" w:type="dxa"/>
          </w:tcPr>
          <w:p w14:paraId="140AE970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 странице предметов, нажать на «Add Lesson», з</w:t>
            </w:r>
            <w:r w:rsidRPr="00E752A9">
              <w:rPr>
                <w:rStyle w:val="fontstyle01"/>
                <w:b w:val="0"/>
                <w:bCs w:val="0"/>
              </w:rPr>
              <w:t>аполнение правильно полей и нажать «Submit»</w:t>
            </w:r>
          </w:p>
        </w:tc>
        <w:tc>
          <w:tcPr>
            <w:tcW w:w="2336" w:type="dxa"/>
          </w:tcPr>
          <w:p w14:paraId="01AA2C8E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овый предмет добавлен</w:t>
            </w:r>
          </w:p>
        </w:tc>
        <w:tc>
          <w:tcPr>
            <w:tcW w:w="2336" w:type="dxa"/>
          </w:tcPr>
          <w:p w14:paraId="787C0645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овый предмет добавлен</w:t>
            </w:r>
          </w:p>
        </w:tc>
        <w:tc>
          <w:tcPr>
            <w:tcW w:w="2337" w:type="dxa"/>
          </w:tcPr>
          <w:p w14:paraId="4909783B" w14:textId="77777777" w:rsidR="002D3512" w:rsidRPr="00E752A9" w:rsidRDefault="002D351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2D3512" w:rsidRPr="00E752A9" w14:paraId="70B2039B" w14:textId="77777777" w:rsidTr="00AF09F1">
        <w:tc>
          <w:tcPr>
            <w:tcW w:w="2336" w:type="dxa"/>
          </w:tcPr>
          <w:p w14:paraId="0B0EB408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 странице банка вопросов, нажать на «Add Question», з</w:t>
            </w:r>
            <w:r w:rsidRPr="00E752A9">
              <w:rPr>
                <w:rStyle w:val="fontstyle01"/>
                <w:b w:val="0"/>
                <w:bCs w:val="0"/>
              </w:rPr>
              <w:t>аполнение правильно полей и нажать «Add»</w:t>
            </w:r>
          </w:p>
        </w:tc>
        <w:tc>
          <w:tcPr>
            <w:tcW w:w="2336" w:type="dxa"/>
          </w:tcPr>
          <w:p w14:paraId="4E1D57B8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овый вопрос добавлен</w:t>
            </w:r>
          </w:p>
        </w:tc>
        <w:tc>
          <w:tcPr>
            <w:tcW w:w="2336" w:type="dxa"/>
          </w:tcPr>
          <w:p w14:paraId="56BB0C41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овый вопрос добавлен</w:t>
            </w:r>
          </w:p>
        </w:tc>
        <w:tc>
          <w:tcPr>
            <w:tcW w:w="2337" w:type="dxa"/>
          </w:tcPr>
          <w:p w14:paraId="60D1EE5B" w14:textId="77777777" w:rsidR="002D3512" w:rsidRPr="00E752A9" w:rsidRDefault="002D351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2D3512" w:rsidRPr="00E752A9" w14:paraId="61789E08" w14:textId="77777777" w:rsidTr="00AF09F1">
        <w:tc>
          <w:tcPr>
            <w:tcW w:w="2336" w:type="dxa"/>
          </w:tcPr>
          <w:p w14:paraId="78413662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 странице предметов удалить один предмет</w:t>
            </w:r>
          </w:p>
        </w:tc>
        <w:tc>
          <w:tcPr>
            <w:tcW w:w="2336" w:type="dxa"/>
          </w:tcPr>
          <w:p w14:paraId="78D04F26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 xml:space="preserve">Этот предмет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>исчез</w:t>
            </w:r>
          </w:p>
        </w:tc>
        <w:tc>
          <w:tcPr>
            <w:tcW w:w="2336" w:type="dxa"/>
          </w:tcPr>
          <w:p w14:paraId="6A796741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 xml:space="preserve">Этот предмет </w:t>
            </w:r>
            <w:r w:rsidRPr="00E752A9">
              <w:rPr>
                <w:rStyle w:val="fontstyle01"/>
                <w:rFonts w:ascii="Times New Roman" w:hAnsi="Times New Roman"/>
                <w:b w:val="0"/>
                <w:bCs w:val="0"/>
                <w:lang w:val="vi-VN"/>
              </w:rPr>
              <w:t>исчез</w:t>
            </w:r>
          </w:p>
        </w:tc>
        <w:tc>
          <w:tcPr>
            <w:tcW w:w="2337" w:type="dxa"/>
          </w:tcPr>
          <w:p w14:paraId="4E7B0B98" w14:textId="77777777" w:rsidR="002D3512" w:rsidRPr="00E752A9" w:rsidRDefault="002D351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2D3512" w:rsidRPr="00E752A9" w14:paraId="0288F7AB" w14:textId="77777777" w:rsidTr="00AF09F1">
        <w:tc>
          <w:tcPr>
            <w:tcW w:w="2336" w:type="dxa"/>
          </w:tcPr>
          <w:p w14:paraId="6B53949C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 странице банка вопросов удалить один вопрос</w:t>
            </w:r>
          </w:p>
        </w:tc>
        <w:tc>
          <w:tcPr>
            <w:tcW w:w="2336" w:type="dxa"/>
          </w:tcPr>
          <w:p w14:paraId="0079209C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Этот вопрос исчез</w:t>
            </w:r>
          </w:p>
        </w:tc>
        <w:tc>
          <w:tcPr>
            <w:tcW w:w="2336" w:type="dxa"/>
          </w:tcPr>
          <w:p w14:paraId="41E49E92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Этот вопрос исчез</w:t>
            </w:r>
          </w:p>
        </w:tc>
        <w:tc>
          <w:tcPr>
            <w:tcW w:w="2337" w:type="dxa"/>
          </w:tcPr>
          <w:p w14:paraId="7AA40CB8" w14:textId="77777777" w:rsidR="002D3512" w:rsidRPr="00E752A9" w:rsidRDefault="002D351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  <w:tr w:rsidR="002D3512" w:rsidRPr="00E752A9" w14:paraId="1D78CC87" w14:textId="77777777" w:rsidTr="00AF09F1">
        <w:tc>
          <w:tcPr>
            <w:tcW w:w="2336" w:type="dxa"/>
          </w:tcPr>
          <w:p w14:paraId="5B92024F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На странице банка вопросов изменить содежимое одного вопроса</w:t>
            </w:r>
          </w:p>
        </w:tc>
        <w:tc>
          <w:tcPr>
            <w:tcW w:w="2336" w:type="dxa"/>
          </w:tcPr>
          <w:p w14:paraId="0B6F6A78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Изменения вопроса  обновлены</w:t>
            </w:r>
          </w:p>
        </w:tc>
        <w:tc>
          <w:tcPr>
            <w:tcW w:w="2336" w:type="dxa"/>
          </w:tcPr>
          <w:p w14:paraId="4C5438F0" w14:textId="77777777" w:rsidR="002D3512" w:rsidRPr="00E752A9" w:rsidRDefault="002D351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Изменения вопроса  обновлены</w:t>
            </w:r>
          </w:p>
        </w:tc>
        <w:tc>
          <w:tcPr>
            <w:tcW w:w="2337" w:type="dxa"/>
          </w:tcPr>
          <w:p w14:paraId="561923A1" w14:textId="77777777" w:rsidR="002D3512" w:rsidRPr="00E752A9" w:rsidRDefault="002D351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</w:tbl>
    <w:p w14:paraId="57076F2C" w14:textId="68BCD5C9" w:rsidR="00924772" w:rsidRDefault="00924772" w:rsidP="00924772">
      <w:pPr>
        <w:spacing w:line="360" w:lineRule="auto"/>
        <w:jc w:val="center"/>
        <w:rPr>
          <w:rStyle w:val="fontstyle01"/>
          <w:b w:val="0"/>
          <w:bCs w:val="0"/>
          <w:sz w:val="28"/>
          <w:szCs w:val="28"/>
          <w:lang w:val="ru-RU"/>
        </w:rPr>
      </w:pPr>
      <w:r>
        <w:rPr>
          <w:rStyle w:val="fontstyle01"/>
          <w:b w:val="0"/>
          <w:bCs w:val="0"/>
          <w:sz w:val="28"/>
          <w:szCs w:val="28"/>
          <w:lang w:val="ru-RU"/>
        </w:rPr>
        <w:lastRenderedPageBreak/>
        <w:t>Продолжение таблицы 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924772" w:rsidRPr="00E752A9" w14:paraId="5DEA08F8" w14:textId="77777777" w:rsidTr="00AF09F1">
        <w:tc>
          <w:tcPr>
            <w:tcW w:w="2336" w:type="dxa"/>
          </w:tcPr>
          <w:p w14:paraId="6FA48A79" w14:textId="23EAD62B" w:rsidR="00924772" w:rsidRPr="00E752A9" w:rsidRDefault="0092477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 xml:space="preserve">На странице </w:t>
            </w:r>
            <w:r w:rsidRPr="00E752A9">
              <w:rPr>
                <w:rStyle w:val="fontstyle01"/>
                <w:b w:val="0"/>
                <w:bCs w:val="0"/>
              </w:rPr>
              <w:t>свода выполненных экзаменов</w:t>
            </w:r>
            <w:r>
              <w:rPr>
                <w:rStyle w:val="fontstyle01"/>
                <w:b w:val="0"/>
                <w:bCs w:val="0"/>
              </w:rPr>
              <w:t>, выбирать и нажать на любой</w:t>
            </w:r>
            <w:r w:rsidRPr="00924772">
              <w:rPr>
                <w:rStyle w:val="fontstyle01"/>
                <w:b w:val="0"/>
                <w:bCs w:val="0"/>
              </w:rPr>
              <w:t xml:space="preserve"> </w:t>
            </w:r>
            <w:r>
              <w:rPr>
                <w:rStyle w:val="fontstyle01"/>
                <w:b w:val="0"/>
                <w:bCs w:val="0"/>
              </w:rPr>
              <w:t xml:space="preserve">номер экзамена  </w:t>
            </w:r>
          </w:p>
        </w:tc>
        <w:tc>
          <w:tcPr>
            <w:tcW w:w="2336" w:type="dxa"/>
          </w:tcPr>
          <w:p w14:paraId="1661388C" w14:textId="00781CAC" w:rsidR="00924772" w:rsidRPr="00E752A9" w:rsidRDefault="0092477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b w:val="0"/>
                <w:bCs w:val="0"/>
              </w:rPr>
              <w:t xml:space="preserve"> </w:t>
            </w:r>
            <w:r>
              <w:rPr>
                <w:rStyle w:val="fontstyle01"/>
                <w:b w:val="0"/>
                <w:bCs w:val="0"/>
              </w:rPr>
              <w:t xml:space="preserve">деталей этого </w:t>
            </w:r>
            <w:r w:rsidRPr="00E752A9">
              <w:rPr>
                <w:rStyle w:val="fontstyle01"/>
                <w:b w:val="0"/>
                <w:bCs w:val="0"/>
              </w:rPr>
              <w:t>выполненн</w:t>
            </w:r>
            <w:r>
              <w:rPr>
                <w:rStyle w:val="fontstyle01"/>
                <w:b w:val="0"/>
                <w:bCs w:val="0"/>
              </w:rPr>
              <w:t>ого</w:t>
            </w:r>
            <w:r w:rsidRPr="00E752A9">
              <w:rPr>
                <w:rStyle w:val="fontstyle01"/>
                <w:b w:val="0"/>
                <w:bCs w:val="0"/>
              </w:rPr>
              <w:t xml:space="preserve"> экзамен</w:t>
            </w:r>
            <w:r>
              <w:rPr>
                <w:rStyle w:val="fontstyle01"/>
                <w:b w:val="0"/>
                <w:bCs w:val="0"/>
              </w:rPr>
              <w:t>а</w:t>
            </w:r>
          </w:p>
        </w:tc>
        <w:tc>
          <w:tcPr>
            <w:tcW w:w="2336" w:type="dxa"/>
          </w:tcPr>
          <w:p w14:paraId="2AC31E9D" w14:textId="2DEC24C8" w:rsidR="00924772" w:rsidRPr="00E752A9" w:rsidRDefault="0092477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Перейдите на страницу</w:t>
            </w:r>
            <w:r w:rsidRPr="00E752A9">
              <w:rPr>
                <w:rStyle w:val="fontstyle01"/>
                <w:b w:val="0"/>
                <w:bCs w:val="0"/>
              </w:rPr>
              <w:t xml:space="preserve"> </w:t>
            </w:r>
            <w:r>
              <w:rPr>
                <w:rStyle w:val="fontstyle01"/>
                <w:b w:val="0"/>
                <w:bCs w:val="0"/>
              </w:rPr>
              <w:t xml:space="preserve">деталей этого </w:t>
            </w:r>
            <w:r w:rsidRPr="00E752A9">
              <w:rPr>
                <w:rStyle w:val="fontstyle01"/>
                <w:b w:val="0"/>
                <w:bCs w:val="0"/>
              </w:rPr>
              <w:t>выполненн</w:t>
            </w:r>
            <w:r>
              <w:rPr>
                <w:rStyle w:val="fontstyle01"/>
                <w:b w:val="0"/>
                <w:bCs w:val="0"/>
              </w:rPr>
              <w:t>ого</w:t>
            </w:r>
            <w:r w:rsidRPr="00E752A9">
              <w:rPr>
                <w:rStyle w:val="fontstyle01"/>
                <w:b w:val="0"/>
                <w:bCs w:val="0"/>
              </w:rPr>
              <w:t xml:space="preserve"> экзамен</w:t>
            </w:r>
            <w:r>
              <w:rPr>
                <w:rStyle w:val="fontstyle01"/>
                <w:b w:val="0"/>
                <w:bCs w:val="0"/>
              </w:rPr>
              <w:t>а</w:t>
            </w:r>
          </w:p>
        </w:tc>
        <w:tc>
          <w:tcPr>
            <w:tcW w:w="2337" w:type="dxa"/>
          </w:tcPr>
          <w:p w14:paraId="1A7A3904" w14:textId="77777777" w:rsidR="00924772" w:rsidRPr="00E752A9" w:rsidRDefault="0092477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b w:val="0"/>
                <w:bCs w:val="0"/>
              </w:rPr>
            </w:pPr>
            <w:r w:rsidRPr="00E752A9">
              <w:rPr>
                <w:rStyle w:val="fontstyle01"/>
                <w:rFonts w:ascii="Times New Roman" w:hAnsi="Times New Roman"/>
                <w:b w:val="0"/>
                <w:bCs w:val="0"/>
              </w:rPr>
              <w:t>Успешно</w:t>
            </w:r>
          </w:p>
        </w:tc>
      </w:tr>
    </w:tbl>
    <w:p w14:paraId="782D91AD" w14:textId="77777777" w:rsidR="00374EC9" w:rsidRDefault="00374EC9" w:rsidP="00374EC9">
      <w:pPr>
        <w:spacing w:line="360" w:lineRule="auto"/>
        <w:ind w:firstLine="709"/>
        <w:jc w:val="both"/>
        <w:rPr>
          <w:rFonts w:ascii="TimesNewRomanPSMT" w:hAnsi="TimesNewRomanPSMT"/>
          <w:color w:val="000000"/>
          <w:sz w:val="24"/>
          <w:szCs w:val="24"/>
          <w:lang w:val="ru-RU"/>
        </w:rPr>
      </w:pPr>
    </w:p>
    <w:p w14:paraId="0F8E9F74" w14:textId="29E14F04" w:rsidR="002D3512" w:rsidRPr="00374EC9" w:rsidRDefault="00374EC9" w:rsidP="00374EC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374EC9">
        <w:rPr>
          <w:rFonts w:ascii="TimesNewRomanPSMT" w:hAnsi="TimesNewRomanPSMT"/>
          <w:color w:val="000000"/>
          <w:sz w:val="28"/>
          <w:szCs w:val="28"/>
          <w:lang w:val="ru-RU"/>
        </w:rPr>
        <w:t>Данный метод позволяет строить высокорезультативные тесты и обнаруживать</w:t>
      </w:r>
      <w:r>
        <w:rPr>
          <w:rFonts w:ascii="TimesNewRomanPSMT" w:hAnsi="TimesNewRomanPSMT"/>
          <w:color w:val="000000"/>
          <w:sz w:val="28"/>
          <w:szCs w:val="28"/>
          <w:lang w:val="ru-RU"/>
        </w:rPr>
        <w:t xml:space="preserve"> </w:t>
      </w:r>
      <w:r w:rsidRPr="00374EC9">
        <w:rPr>
          <w:rFonts w:ascii="TimesNewRomanPSMT" w:hAnsi="TimesNewRomanPSMT"/>
          <w:color w:val="000000"/>
          <w:sz w:val="28"/>
          <w:szCs w:val="28"/>
          <w:lang w:val="ru-RU"/>
        </w:rPr>
        <w:t>неполноту и неоднозначность исходных спецификаций. Его недостатком является неадекватное исследование граничных значений</w:t>
      </w:r>
      <w:r>
        <w:rPr>
          <w:rFonts w:ascii="TimesNewRomanPSMT" w:hAnsi="TimesNewRomanPSMT"/>
          <w:color w:val="000000"/>
          <w:sz w:val="28"/>
          <w:szCs w:val="28"/>
          <w:lang w:val="ru-RU"/>
        </w:rPr>
        <w:t>.</w:t>
      </w:r>
    </w:p>
    <w:p w14:paraId="45F51C70" w14:textId="77777777" w:rsidR="00E752A9" w:rsidRPr="00E752A9" w:rsidRDefault="00E752A9" w:rsidP="00E752A9">
      <w:pPr>
        <w:pStyle w:val="ListParagraph"/>
        <w:numPr>
          <w:ilvl w:val="0"/>
          <w:numId w:val="34"/>
        </w:numPr>
        <w:spacing w:line="360" w:lineRule="auto"/>
        <w:jc w:val="both"/>
        <w:outlineLvl w:val="1"/>
        <w:rPr>
          <w:rStyle w:val="fontstyle01"/>
          <w:rFonts w:ascii="Times New Roman" w:hAnsi="Times New Roman" w:cs="Times New Roman"/>
          <w:color w:val="000000" w:themeColor="text1"/>
          <w:sz w:val="28"/>
          <w:szCs w:val="28"/>
        </w:rPr>
      </w:pPr>
      <w:bookmarkStart w:id="15" w:name="_Toc119837897"/>
      <w:r w:rsidRPr="00E752A9">
        <w:rPr>
          <w:rStyle w:val="fontstyle01"/>
          <w:color w:val="000000" w:themeColor="text1"/>
          <w:sz w:val="28"/>
          <w:szCs w:val="28"/>
        </w:rPr>
        <w:t>Эквивалентное разбиение</w:t>
      </w:r>
      <w:bookmarkEnd w:id="15"/>
    </w:p>
    <w:p w14:paraId="6750DA37" w14:textId="77777777" w:rsidR="00E752A9" w:rsidRPr="00E752A9" w:rsidRDefault="00E752A9" w:rsidP="00E752A9">
      <w:pPr>
        <w:spacing w:line="360" w:lineRule="auto"/>
        <w:ind w:left="709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>Метод эквивалентного разбиения заключается в следующем. Область всех возможных наборов входных данных программы по каждому параметру разбивают на конечное число групп - классов эквивалентности.</w:t>
      </w:r>
    </w:p>
    <w:p w14:paraId="23D04E8B" w14:textId="0B60F5BC" w:rsidR="00E752A9" w:rsidRDefault="00E752A9" w:rsidP="00E752A9">
      <w:pPr>
        <w:spacing w:line="360" w:lineRule="auto"/>
        <w:ind w:left="709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Используется этот метод на шаге добавления матрицы вопросов одного предмета (см. рисунку </w:t>
      </w:r>
      <w:r w:rsidRPr="00E752A9">
        <w:rPr>
          <w:rFonts w:ascii="Times New Roman" w:hAnsi="Times New Roman" w:cs="Times New Roman"/>
          <w:color w:val="FF0000"/>
          <w:sz w:val="28"/>
          <w:szCs w:val="28"/>
          <w:lang w:val="ru-RU"/>
        </w:rPr>
        <w:t>х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). Существуют 3 поля, значения которых должны быть целыми и положительными числами.</w:t>
      </w:r>
    </w:p>
    <w:p w14:paraId="07F1148C" w14:textId="77777777" w:rsidR="00924772" w:rsidRPr="00E752A9" w:rsidRDefault="00924772" w:rsidP="003D3A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961E6D1" w14:textId="77777777" w:rsidR="00E752A9" w:rsidRPr="00E752A9" w:rsidRDefault="00E752A9" w:rsidP="00E752A9">
      <w:pPr>
        <w:spacing w:line="360" w:lineRule="auto"/>
        <w:ind w:left="709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07E54E2" wp14:editId="398B51E5">
            <wp:extent cx="3055620" cy="227076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55889" cy="227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09BDF" w14:textId="69BBF7A1" w:rsidR="00E752A9" w:rsidRPr="00E752A9" w:rsidRDefault="00E752A9" w:rsidP="00E752A9">
      <w:pPr>
        <w:spacing w:line="360" w:lineRule="auto"/>
        <w:ind w:left="709"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2D3512">
        <w:rPr>
          <w:rFonts w:ascii="Times New Roman" w:hAnsi="Times New Roman" w:cs="Times New Roman"/>
          <w:sz w:val="28"/>
          <w:szCs w:val="28"/>
          <w:lang w:val="ru-RU"/>
        </w:rPr>
        <w:t xml:space="preserve">22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– Добавить матрицу вопросов одного предмета</w:t>
      </w:r>
    </w:p>
    <w:p w14:paraId="617973EB" w14:textId="77777777" w:rsidR="00924772" w:rsidRPr="00E752A9" w:rsidRDefault="00924772" w:rsidP="00924772">
      <w:pP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1FE91164" w14:textId="5C1DAF32" w:rsidR="00E752A9" w:rsidRPr="00E752A9" w:rsidRDefault="00E752A9" w:rsidP="00E752A9">
      <w:pPr>
        <w:spacing w:line="360" w:lineRule="auto"/>
        <w:ind w:left="709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2D3512">
        <w:rPr>
          <w:rFonts w:ascii="Times New Roman" w:hAnsi="Times New Roman" w:cs="Times New Roman"/>
          <w:sz w:val="28"/>
          <w:szCs w:val="28"/>
          <w:lang w:val="ru-RU"/>
        </w:rPr>
        <w:t xml:space="preserve">5 </w:t>
      </w:r>
      <w:r w:rsidRPr="00E752A9">
        <w:rPr>
          <w:rFonts w:ascii="Times New Roman" w:hAnsi="Times New Roman" w:cs="Times New Roman"/>
          <w:sz w:val="28"/>
          <w:szCs w:val="28"/>
        </w:rPr>
        <w:t>– Таблица эквивалентности</w:t>
      </w: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2888"/>
        <w:gridCol w:w="2874"/>
        <w:gridCol w:w="2874"/>
      </w:tblGrid>
      <w:tr w:rsidR="00E752A9" w:rsidRPr="00E752A9" w14:paraId="4930EEC2" w14:textId="77777777" w:rsidTr="00AF09F1">
        <w:tc>
          <w:tcPr>
            <w:tcW w:w="3115" w:type="dxa"/>
          </w:tcPr>
          <w:p w14:paraId="4B4CFB86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Входное условие</w:t>
            </w:r>
          </w:p>
        </w:tc>
        <w:tc>
          <w:tcPr>
            <w:tcW w:w="3115" w:type="dxa"/>
          </w:tcPr>
          <w:p w14:paraId="635A277B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 xml:space="preserve">Правильные классы эквивалентности </w:t>
            </w:r>
          </w:p>
        </w:tc>
        <w:tc>
          <w:tcPr>
            <w:tcW w:w="3115" w:type="dxa"/>
          </w:tcPr>
          <w:p w14:paraId="14A997CA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Неправильные классы эквивалентности</w:t>
            </w:r>
          </w:p>
        </w:tc>
      </w:tr>
      <w:tr w:rsidR="00E752A9" w:rsidRPr="00E752A9" w14:paraId="5B7CCEC6" w14:textId="77777777" w:rsidTr="00AF09F1">
        <w:tc>
          <w:tcPr>
            <w:tcW w:w="3115" w:type="dxa"/>
          </w:tcPr>
          <w:p w14:paraId="7544622A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оля входа (Inp) должны быть числами</w:t>
            </w:r>
          </w:p>
        </w:tc>
        <w:tc>
          <w:tcPr>
            <w:tcW w:w="3115" w:type="dxa"/>
          </w:tcPr>
          <w:p w14:paraId="5B76CF5B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оля с целыми числами</w:t>
            </w:r>
          </w:p>
        </w:tc>
        <w:tc>
          <w:tcPr>
            <w:tcW w:w="3115" w:type="dxa"/>
          </w:tcPr>
          <w:p w14:paraId="77FDB7B0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оля со стороками и символами</w:t>
            </w:r>
          </w:p>
        </w:tc>
      </w:tr>
      <w:tr w:rsidR="00CC327E" w:rsidRPr="00E752A9" w14:paraId="24DC83B0" w14:textId="77777777" w:rsidTr="00AF09F1">
        <w:tc>
          <w:tcPr>
            <w:tcW w:w="3115" w:type="dxa"/>
          </w:tcPr>
          <w:p w14:paraId="5E157B3D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оля входа (Inp) должны быть целыми</w:t>
            </w:r>
          </w:p>
        </w:tc>
        <w:tc>
          <w:tcPr>
            <w:tcW w:w="3115" w:type="dxa"/>
          </w:tcPr>
          <w:p w14:paraId="7925AFEB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Inp целое</w:t>
            </w:r>
          </w:p>
        </w:tc>
        <w:tc>
          <w:tcPr>
            <w:tcW w:w="3115" w:type="dxa"/>
          </w:tcPr>
          <w:p w14:paraId="35DAC5A1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Inp не целое</w:t>
            </w:r>
          </w:p>
        </w:tc>
      </w:tr>
      <w:tr w:rsidR="00CC327E" w:rsidRPr="00E752A9" w14:paraId="44DB0AA3" w14:textId="77777777" w:rsidTr="00AF09F1">
        <w:tc>
          <w:tcPr>
            <w:tcW w:w="3115" w:type="dxa"/>
          </w:tcPr>
          <w:p w14:paraId="3AB4B461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оля входа (Inp) должны быть положительными</w:t>
            </w:r>
          </w:p>
        </w:tc>
        <w:tc>
          <w:tcPr>
            <w:tcW w:w="3115" w:type="dxa"/>
          </w:tcPr>
          <w:p w14:paraId="4178C4FB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Inp &gt; 0</w:t>
            </w:r>
          </w:p>
        </w:tc>
        <w:tc>
          <w:tcPr>
            <w:tcW w:w="3115" w:type="dxa"/>
          </w:tcPr>
          <w:p w14:paraId="51299F8F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 xml:space="preserve">Inp </w:t>
            </w:r>
            <w:r w:rsidRPr="00E752A9">
              <w:rPr>
                <w:position w:val="-4"/>
              </w:rPr>
              <w:object w:dxaOrig="200" w:dyaOrig="240" w14:anchorId="60BFF7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2pt" o:ole="">
                  <v:imagedata r:id="rId39" o:title=""/>
                </v:shape>
                <o:OLEObject Type="Embed" ProgID="Equation.DSMT4" ShapeID="_x0000_i1025" DrawAspect="Content" ObjectID="_1730453934" r:id="rId40"/>
              </w:object>
            </w:r>
            <w:r w:rsidRPr="00E752A9">
              <w:t xml:space="preserve"> 0</w:t>
            </w:r>
          </w:p>
        </w:tc>
      </w:tr>
    </w:tbl>
    <w:p w14:paraId="1CE2C023" w14:textId="77777777" w:rsidR="00924772" w:rsidRDefault="002D3512" w:rsidP="002D351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752A9" w:rsidRPr="002D3512">
        <w:rPr>
          <w:rFonts w:ascii="Times New Roman" w:hAnsi="Times New Roman" w:cs="Times New Roman"/>
          <w:sz w:val="28"/>
          <w:szCs w:val="28"/>
          <w:lang w:val="ru-RU"/>
        </w:rPr>
        <w:t xml:space="preserve">         </w:t>
      </w:r>
    </w:p>
    <w:p w14:paraId="7AC3B5A9" w14:textId="3D8C8EBD" w:rsidR="00E752A9" w:rsidRPr="002D3512" w:rsidRDefault="00924772" w:rsidP="002D351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</w:t>
      </w:r>
      <w:r w:rsidR="00E752A9" w:rsidRPr="002D3512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2D3512">
        <w:rPr>
          <w:rFonts w:ascii="Times New Roman" w:hAnsi="Times New Roman" w:cs="Times New Roman"/>
          <w:sz w:val="28"/>
          <w:szCs w:val="28"/>
          <w:lang w:val="ru-RU"/>
        </w:rPr>
        <w:t xml:space="preserve">6 </w:t>
      </w:r>
      <w:r w:rsidR="00E752A9" w:rsidRPr="002D3512">
        <w:rPr>
          <w:rFonts w:ascii="Times New Roman" w:hAnsi="Times New Roman" w:cs="Times New Roman"/>
          <w:sz w:val="28"/>
          <w:szCs w:val="28"/>
          <w:lang w:val="ru-RU"/>
        </w:rPr>
        <w:t>– Тестирование по таблице эквивалентност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10"/>
        <w:gridCol w:w="1751"/>
        <w:gridCol w:w="1795"/>
        <w:gridCol w:w="1779"/>
        <w:gridCol w:w="2010"/>
      </w:tblGrid>
      <w:tr w:rsidR="00CC327E" w:rsidRPr="00E752A9" w14:paraId="718488F5" w14:textId="77777777" w:rsidTr="00AF09F1">
        <w:tc>
          <w:tcPr>
            <w:tcW w:w="1869" w:type="dxa"/>
          </w:tcPr>
          <w:p w14:paraId="411D0C21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Назначение теста</w:t>
            </w:r>
          </w:p>
        </w:tc>
        <w:tc>
          <w:tcPr>
            <w:tcW w:w="1869" w:type="dxa"/>
          </w:tcPr>
          <w:p w14:paraId="12673205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Значение исходных данных</w:t>
            </w:r>
          </w:p>
        </w:tc>
        <w:tc>
          <w:tcPr>
            <w:tcW w:w="1869" w:type="dxa"/>
          </w:tcPr>
          <w:p w14:paraId="1BF6B01A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Ожидаемый результат</w:t>
            </w:r>
          </w:p>
        </w:tc>
        <w:tc>
          <w:tcPr>
            <w:tcW w:w="1869" w:type="dxa"/>
          </w:tcPr>
          <w:p w14:paraId="61CE9775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Реакция программы</w:t>
            </w:r>
          </w:p>
        </w:tc>
        <w:tc>
          <w:tcPr>
            <w:tcW w:w="1869" w:type="dxa"/>
          </w:tcPr>
          <w:p w14:paraId="4D953E51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Вывод</w:t>
            </w:r>
          </w:p>
        </w:tc>
      </w:tr>
      <w:tr w:rsidR="00CC327E" w:rsidRPr="00E752A9" w14:paraId="662CB43B" w14:textId="77777777" w:rsidTr="00AF09F1">
        <w:tc>
          <w:tcPr>
            <w:tcW w:w="1869" w:type="dxa"/>
          </w:tcPr>
          <w:p w14:paraId="04870F8D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оля входа (Inp)  должны быть числами</w:t>
            </w:r>
          </w:p>
        </w:tc>
        <w:tc>
          <w:tcPr>
            <w:tcW w:w="1869" w:type="dxa"/>
          </w:tcPr>
          <w:p w14:paraId="4C6C411B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Inp = {“Le”, “Quang”, “Nhue”}</w:t>
            </w:r>
          </w:p>
        </w:tc>
        <w:tc>
          <w:tcPr>
            <w:tcW w:w="1869" w:type="dxa"/>
          </w:tcPr>
          <w:p w14:paraId="700A7B14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752A9">
              <w:rPr>
                <w:rFonts w:ascii="Times New Roman" w:hAnsi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5D209909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469BE854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Надо выполнить поля с числами</w:t>
            </w:r>
          </w:p>
        </w:tc>
      </w:tr>
      <w:tr w:rsidR="00CC327E" w:rsidRPr="00E752A9" w14:paraId="55CCB0A3" w14:textId="77777777" w:rsidTr="00AF09F1">
        <w:tc>
          <w:tcPr>
            <w:tcW w:w="1869" w:type="dxa"/>
          </w:tcPr>
          <w:p w14:paraId="5C0B33D8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оля входа (Inp) должны быть целыми</w:t>
            </w:r>
          </w:p>
        </w:tc>
        <w:tc>
          <w:tcPr>
            <w:tcW w:w="1869" w:type="dxa"/>
          </w:tcPr>
          <w:p w14:paraId="34D0BB56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Inp = {</w:t>
            </w:r>
            <w:r w:rsidRPr="00E752A9">
              <w:rPr>
                <w:rFonts w:ascii="Times New Roman" w:hAnsi="Times New Roman"/>
                <w:sz w:val="24"/>
                <w:szCs w:val="24"/>
                <w:lang w:val="vi-VN"/>
              </w:rPr>
              <w:t>5,5; 6,5; 7,5</w:t>
            </w:r>
            <w:r w:rsidRPr="00E752A9">
              <w:rPr>
                <w:rFonts w:ascii="Times New Roman" w:hAnsi="Times New Roman"/>
                <w:sz w:val="24"/>
                <w:szCs w:val="24"/>
              </w:rPr>
              <w:t>}</w:t>
            </w:r>
          </w:p>
        </w:tc>
        <w:tc>
          <w:tcPr>
            <w:tcW w:w="1869" w:type="dxa"/>
          </w:tcPr>
          <w:p w14:paraId="46AFB23A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5D5528B2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27071566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Надо выполнить поля с целыми числами</w:t>
            </w:r>
          </w:p>
        </w:tc>
      </w:tr>
      <w:tr w:rsidR="00E752A9" w:rsidRPr="00E752A9" w14:paraId="58F350F4" w14:textId="77777777" w:rsidTr="00AF09F1">
        <w:tc>
          <w:tcPr>
            <w:tcW w:w="1869" w:type="dxa"/>
          </w:tcPr>
          <w:p w14:paraId="28A13B1A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Поля входа (Inp) должны быть положительными</w:t>
            </w:r>
          </w:p>
        </w:tc>
        <w:tc>
          <w:tcPr>
            <w:tcW w:w="1869" w:type="dxa"/>
          </w:tcPr>
          <w:p w14:paraId="4C651EC6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 xml:space="preserve">Inp = </w:t>
            </w:r>
          </w:p>
          <w:p w14:paraId="5E5A72F6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{-1</w:t>
            </w:r>
            <w:r w:rsidRPr="00E752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; </w:t>
            </w:r>
            <w:r w:rsidRPr="00E752A9">
              <w:rPr>
                <w:rFonts w:ascii="Times New Roman" w:hAnsi="Times New Roman"/>
                <w:sz w:val="24"/>
                <w:szCs w:val="24"/>
              </w:rPr>
              <w:t>-2</w:t>
            </w:r>
            <w:r w:rsidRPr="00E752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; </w:t>
            </w:r>
            <w:r w:rsidRPr="00E752A9">
              <w:rPr>
                <w:rFonts w:ascii="Times New Roman" w:hAnsi="Times New Roman"/>
                <w:sz w:val="24"/>
                <w:szCs w:val="24"/>
              </w:rPr>
              <w:t>-3}</w:t>
            </w:r>
          </w:p>
        </w:tc>
        <w:tc>
          <w:tcPr>
            <w:tcW w:w="1869" w:type="dxa"/>
          </w:tcPr>
          <w:p w14:paraId="4EF929D3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752A9">
              <w:rPr>
                <w:rFonts w:ascii="Times New Roman" w:hAnsi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47C6510E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752A9">
              <w:rPr>
                <w:rFonts w:ascii="Times New Roman" w:hAnsi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1E2051EA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Надо выполнить поля с целыми положительными числами</w:t>
            </w:r>
          </w:p>
        </w:tc>
      </w:tr>
    </w:tbl>
    <w:p w14:paraId="09757D68" w14:textId="544CC86B" w:rsid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20B18FF5" w14:textId="56EC70BC" w:rsidR="00924772" w:rsidRDefault="00924772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7ADC81E" w14:textId="77777777" w:rsidR="00924772" w:rsidRPr="00E752A9" w:rsidRDefault="00924772" w:rsidP="00E752A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B58AD4F" w14:textId="77777777" w:rsidR="00E752A9" w:rsidRPr="00E752A9" w:rsidRDefault="00E752A9" w:rsidP="00E752A9">
      <w:pPr>
        <w:pStyle w:val="ListParagraph"/>
        <w:numPr>
          <w:ilvl w:val="0"/>
          <w:numId w:val="34"/>
        </w:numPr>
        <w:spacing w:line="360" w:lineRule="auto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16" w:name="_Toc119837898"/>
      <w:r w:rsidRPr="00E752A9">
        <w:rPr>
          <w:rFonts w:ascii="Times New Roman" w:hAnsi="Times New Roman" w:cs="Times New Roman"/>
          <w:b/>
          <w:bCs/>
          <w:sz w:val="28"/>
          <w:szCs w:val="28"/>
        </w:rPr>
        <w:t>Анализ граничных условий</w:t>
      </w:r>
      <w:bookmarkEnd w:id="16"/>
    </w:p>
    <w:p w14:paraId="13FDA830" w14:textId="4EADB209" w:rsidR="00E752A9" w:rsidRPr="00E752A9" w:rsidRDefault="00E752A9" w:rsidP="00E752A9">
      <w:pPr>
        <w:spacing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vi-VN"/>
        </w:rPr>
        <w:t xml:space="preserve">Применение метода анализа граничных значений требует определенной степени творчества и специализации в рассматриваемой проблеме.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Используется этот метод на стороне студента. Установив количество процентов баллов успешного прохождения экзамена (для экзамена «ТРКИ-1 Русский язык как иностранный» - </w:t>
      </w:r>
      <w:r w:rsidRPr="00E752A9">
        <w:rPr>
          <w:rFonts w:ascii="Times New Roman" w:hAnsi="Times New Roman" w:cs="Times New Roman"/>
          <w:sz w:val="28"/>
          <w:szCs w:val="28"/>
        </w:rPr>
        <w:t>Score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752A9">
        <w:rPr>
          <w:rFonts w:ascii="Times New Roman" w:hAnsi="Times New Roman" w:cs="Times New Roman"/>
          <w:sz w:val="28"/>
          <w:szCs w:val="28"/>
        </w:rPr>
        <w:t>pass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 = 60%), два студента сделают этот экзамен (один сделает успешно, а другой неуспешно). Детали экзамена «ТРКИ-1 Русский язык как иностранный» представлены на рисунке </w:t>
      </w:r>
      <w:r w:rsidR="002D3512" w:rsidRPr="002D3512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3</w:t>
      </w:r>
      <w:r w:rsidRPr="00E752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529EFEA" w14:textId="77777777" w:rsidR="00E752A9" w:rsidRPr="00E752A9" w:rsidRDefault="00E752A9" w:rsidP="00E752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0D19855" wp14:editId="73CDBC0F">
            <wp:extent cx="5940425" cy="2125980"/>
            <wp:effectExtent l="0" t="0" r="3175" b="762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2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59982" w14:textId="77777777" w:rsidR="00E752A9" w:rsidRPr="00E752A9" w:rsidRDefault="00E752A9" w:rsidP="00E752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6B47AB8" wp14:editId="44D4B4A4">
            <wp:extent cx="5940425" cy="1019175"/>
            <wp:effectExtent l="0" t="0" r="317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EDE3A" w14:textId="7473F8C3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исунок </w:t>
      </w:r>
      <w:r w:rsidR="002D3512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23 </w:t>
      </w:r>
      <w:r w:rsidRPr="00E752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 Детали экзамена «ТРКИ-1 Русский язык как иностранный»</w:t>
      </w:r>
    </w:p>
    <w:p w14:paraId="71E03447" w14:textId="5EA429AA" w:rsidR="00E752A9" w:rsidRPr="00E752A9" w:rsidRDefault="00E752A9" w:rsidP="00E752A9">
      <w:pPr>
        <w:spacing w:line="360" w:lineRule="auto"/>
        <w:ind w:firstLine="709"/>
        <w:jc w:val="both"/>
        <w:rPr>
          <w:rStyle w:val="fontstyle01"/>
          <w:b w:val="0"/>
          <w:bCs w:val="0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блица </w:t>
      </w:r>
      <w:r w:rsidR="002D3512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7 </w:t>
      </w:r>
      <w:r w:rsidRPr="00E752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– </w:t>
      </w:r>
      <w:r w:rsidRPr="00E752A9">
        <w:rPr>
          <w:rStyle w:val="fontstyle01"/>
          <w:b w:val="0"/>
          <w:bCs w:val="0"/>
          <w:sz w:val="28"/>
          <w:szCs w:val="28"/>
          <w:lang w:val="ru-RU"/>
        </w:rPr>
        <w:t>Тестирование методом анализа граничных услови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752A9" w:rsidRPr="00E752A9" w14:paraId="30C8BD52" w14:textId="77777777" w:rsidTr="00AF09F1">
        <w:tc>
          <w:tcPr>
            <w:tcW w:w="1869" w:type="dxa"/>
          </w:tcPr>
          <w:p w14:paraId="4142867F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Назначение теста</w:t>
            </w:r>
          </w:p>
        </w:tc>
        <w:tc>
          <w:tcPr>
            <w:tcW w:w="1869" w:type="dxa"/>
          </w:tcPr>
          <w:p w14:paraId="302E95F9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Значение исходных данных</w:t>
            </w:r>
          </w:p>
        </w:tc>
        <w:tc>
          <w:tcPr>
            <w:tcW w:w="1869" w:type="dxa"/>
          </w:tcPr>
          <w:p w14:paraId="063C3126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Ожидаемый результат</w:t>
            </w:r>
          </w:p>
        </w:tc>
        <w:tc>
          <w:tcPr>
            <w:tcW w:w="1869" w:type="dxa"/>
          </w:tcPr>
          <w:p w14:paraId="4E36416A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Реакция программы</w:t>
            </w:r>
          </w:p>
        </w:tc>
        <w:tc>
          <w:tcPr>
            <w:tcW w:w="1869" w:type="dxa"/>
          </w:tcPr>
          <w:p w14:paraId="12786BB5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Вывод</w:t>
            </w:r>
          </w:p>
        </w:tc>
      </w:tr>
      <w:tr w:rsidR="00E752A9" w:rsidRPr="00E752A9" w14:paraId="3EFCB99B" w14:textId="77777777" w:rsidTr="00AF09F1">
        <w:tc>
          <w:tcPr>
            <w:tcW w:w="1869" w:type="dxa"/>
          </w:tcPr>
          <w:p w14:paraId="2013BFF8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Студент не сдает  экзамен</w:t>
            </w:r>
          </w:p>
          <w:p w14:paraId="30B84404" w14:textId="47F3BEB5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 xml:space="preserve">(cм. рис. </w:t>
            </w:r>
            <w:r w:rsidR="002D3512">
              <w:rPr>
                <w:rFonts w:ascii="Times New Roman" w:hAnsi="Times New Roman"/>
                <w:sz w:val="24"/>
                <w:szCs w:val="24"/>
              </w:rPr>
              <w:t>24</w:t>
            </w:r>
            <w:r w:rsidRPr="00E752A9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69" w:type="dxa"/>
          </w:tcPr>
          <w:p w14:paraId="28162CC4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 xml:space="preserve">У этого студента </w:t>
            </w:r>
            <w:r w:rsidRPr="00E752A9">
              <w:rPr>
                <w:rFonts w:ascii="Times New Roman" w:hAnsi="Times New Roman"/>
                <w:sz w:val="24"/>
                <w:szCs w:val="24"/>
                <w:lang w:val="en-US"/>
              </w:rPr>
              <w:t>Score</w:t>
            </w:r>
            <w:r w:rsidRPr="00E752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752A9">
              <w:rPr>
                <w:rFonts w:ascii="Times New Roman" w:hAnsi="Times New Roman"/>
                <w:sz w:val="24"/>
                <w:szCs w:val="24"/>
                <w:lang w:val="en-US"/>
              </w:rPr>
              <w:t>pass</w:t>
            </w:r>
            <w:r w:rsidRPr="00E752A9">
              <w:rPr>
                <w:rFonts w:ascii="Times New Roman" w:hAnsi="Times New Roman"/>
                <w:sz w:val="24"/>
                <w:szCs w:val="24"/>
              </w:rPr>
              <w:t xml:space="preserve"> &lt;  60% </w:t>
            </w:r>
          </w:p>
        </w:tc>
        <w:tc>
          <w:tcPr>
            <w:tcW w:w="1869" w:type="dxa"/>
          </w:tcPr>
          <w:p w14:paraId="75C01079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Сообщеия «Fail»</w:t>
            </w:r>
          </w:p>
        </w:tc>
        <w:tc>
          <w:tcPr>
            <w:tcW w:w="1869" w:type="dxa"/>
          </w:tcPr>
          <w:p w14:paraId="6444F7C7" w14:textId="77777777" w:rsidR="00E752A9" w:rsidRPr="00E752A9" w:rsidRDefault="00E752A9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Сообщеия «Fail»</w:t>
            </w:r>
          </w:p>
        </w:tc>
        <w:tc>
          <w:tcPr>
            <w:tcW w:w="1869" w:type="dxa"/>
          </w:tcPr>
          <w:p w14:paraId="44E27704" w14:textId="77777777" w:rsidR="00E752A9" w:rsidRPr="00E752A9" w:rsidRDefault="00E752A9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Успешно</w:t>
            </w:r>
          </w:p>
        </w:tc>
      </w:tr>
    </w:tbl>
    <w:p w14:paraId="6937DF9C" w14:textId="77777777" w:rsidR="00924772" w:rsidRDefault="00924772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46C774B4" w14:textId="1F8A63A7" w:rsidR="00924772" w:rsidRDefault="00924772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одолжение таблицы 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924772" w:rsidRPr="00E752A9" w14:paraId="670AB39F" w14:textId="77777777" w:rsidTr="00AF09F1">
        <w:tc>
          <w:tcPr>
            <w:tcW w:w="1869" w:type="dxa"/>
          </w:tcPr>
          <w:p w14:paraId="59A33E5E" w14:textId="77777777" w:rsidR="00924772" w:rsidRPr="00E752A9" w:rsidRDefault="00924772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Студент успешно сдает  экзамен</w:t>
            </w:r>
          </w:p>
          <w:p w14:paraId="669C7277" w14:textId="77777777" w:rsidR="00924772" w:rsidRPr="00E752A9" w:rsidRDefault="00924772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 xml:space="preserve">(cм. рис. 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  <w:r w:rsidRPr="00E752A9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69" w:type="dxa"/>
          </w:tcPr>
          <w:p w14:paraId="1AE022AA" w14:textId="77777777" w:rsidR="00924772" w:rsidRPr="00E752A9" w:rsidRDefault="00924772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 xml:space="preserve">У этого студента </w:t>
            </w:r>
            <w:r w:rsidRPr="00E752A9">
              <w:rPr>
                <w:rFonts w:ascii="Times New Roman" w:hAnsi="Times New Roman"/>
                <w:sz w:val="24"/>
                <w:szCs w:val="24"/>
                <w:lang w:val="en-US"/>
              </w:rPr>
              <w:t>Score</w:t>
            </w:r>
            <w:r w:rsidRPr="00E752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752A9">
              <w:rPr>
                <w:rFonts w:ascii="Times New Roman" w:hAnsi="Times New Roman"/>
                <w:sz w:val="24"/>
                <w:szCs w:val="24"/>
                <w:lang w:val="en-US"/>
              </w:rPr>
              <w:t>pass</w:t>
            </w:r>
            <w:r w:rsidRPr="00E752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752A9">
              <w:rPr>
                <w:position w:val="-4"/>
                <w:sz w:val="24"/>
                <w:szCs w:val="24"/>
              </w:rPr>
              <w:object w:dxaOrig="200" w:dyaOrig="240" w14:anchorId="5E861A13">
                <v:shape id="_x0000_i1083" type="#_x0000_t75" style="width:10.2pt;height:12pt" o:ole="">
                  <v:imagedata r:id="rId43" o:title=""/>
                </v:shape>
                <o:OLEObject Type="Embed" ProgID="Equation.DSMT4" ShapeID="_x0000_i1083" DrawAspect="Content" ObjectID="_1730453935" r:id="rId44"/>
              </w:object>
            </w:r>
            <w:r w:rsidRPr="00E752A9">
              <w:rPr>
                <w:rFonts w:ascii="Times New Roman" w:hAnsi="Times New Roman"/>
                <w:sz w:val="24"/>
                <w:szCs w:val="24"/>
              </w:rPr>
              <w:t xml:space="preserve">  60%</w:t>
            </w:r>
          </w:p>
        </w:tc>
        <w:tc>
          <w:tcPr>
            <w:tcW w:w="1869" w:type="dxa"/>
          </w:tcPr>
          <w:p w14:paraId="239E88A9" w14:textId="77777777" w:rsidR="00924772" w:rsidRPr="00E752A9" w:rsidRDefault="00924772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Сообщеия «Pass»</w:t>
            </w:r>
          </w:p>
        </w:tc>
        <w:tc>
          <w:tcPr>
            <w:tcW w:w="1869" w:type="dxa"/>
          </w:tcPr>
          <w:p w14:paraId="13ED7804" w14:textId="77777777" w:rsidR="00924772" w:rsidRPr="00E752A9" w:rsidRDefault="00924772" w:rsidP="00AF09F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Сообщеия «Pass»</w:t>
            </w:r>
          </w:p>
        </w:tc>
        <w:tc>
          <w:tcPr>
            <w:tcW w:w="1869" w:type="dxa"/>
          </w:tcPr>
          <w:p w14:paraId="1821E2E9" w14:textId="77777777" w:rsidR="00924772" w:rsidRPr="00E752A9" w:rsidRDefault="00924772" w:rsidP="00AF09F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52A9">
              <w:rPr>
                <w:rFonts w:ascii="Times New Roman" w:hAnsi="Times New Roman"/>
                <w:sz w:val="24"/>
                <w:szCs w:val="24"/>
              </w:rPr>
              <w:t>Успешно</w:t>
            </w:r>
          </w:p>
        </w:tc>
      </w:tr>
    </w:tbl>
    <w:p w14:paraId="1B1DBA70" w14:textId="77777777" w:rsidR="00924772" w:rsidRDefault="00924772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2CCC11F" w14:textId="67230D70" w:rsidR="00E752A9" w:rsidRPr="00E752A9" w:rsidRDefault="00E752A9" w:rsidP="00E752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52A9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F22E294" wp14:editId="1AF55731">
            <wp:extent cx="1393825" cy="1089271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01598" cy="1095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752A9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798B1DA" wp14:editId="3E764C08">
            <wp:extent cx="1348740" cy="1074420"/>
            <wp:effectExtent l="0" t="0" r="381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48871" cy="1074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AE08F" w14:textId="4072E0EA" w:rsidR="003D3AB5" w:rsidRDefault="00E752A9" w:rsidP="003D3AB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52A9">
        <w:rPr>
          <w:rFonts w:ascii="Times New Roman" w:hAnsi="Times New Roman" w:cs="Times New Roman"/>
          <w:sz w:val="28"/>
          <w:szCs w:val="28"/>
          <w:lang w:val="ru-RU"/>
        </w:rPr>
        <w:t xml:space="preserve">Рисунки </w:t>
      </w:r>
      <w:r w:rsidR="002D3512">
        <w:rPr>
          <w:rFonts w:ascii="Times New Roman" w:hAnsi="Times New Roman" w:cs="Times New Roman"/>
          <w:sz w:val="28"/>
          <w:szCs w:val="28"/>
          <w:lang w:val="ru-RU"/>
        </w:rPr>
        <w:t xml:space="preserve">24 и 25 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– Сообщения «</w:t>
      </w:r>
      <w:r w:rsidRPr="00E752A9">
        <w:rPr>
          <w:rFonts w:ascii="Times New Roman" w:hAnsi="Times New Roman" w:cs="Times New Roman"/>
          <w:sz w:val="28"/>
          <w:szCs w:val="28"/>
        </w:rPr>
        <w:t>Pass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 и «</w:t>
      </w:r>
      <w:r w:rsidRPr="00E752A9">
        <w:rPr>
          <w:rFonts w:ascii="Times New Roman" w:hAnsi="Times New Roman" w:cs="Times New Roman"/>
          <w:sz w:val="28"/>
          <w:szCs w:val="28"/>
        </w:rPr>
        <w:t>Fail</w:t>
      </w:r>
      <w:r w:rsidRPr="00E752A9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5E1ADEB3" w14:textId="1D277A4A" w:rsidR="00924772" w:rsidRPr="00E752A9" w:rsidRDefault="003D3AB5" w:rsidP="003D3AB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3AB5">
        <w:rPr>
          <w:rFonts w:ascii="Times New Roman" w:hAnsi="Times New Roman" w:cs="Times New Roman"/>
          <w:sz w:val="28"/>
          <w:szCs w:val="28"/>
          <w:lang w:val="ru-RU"/>
        </w:rPr>
        <w:t>Анализ граничных значений, если он применен правильно, является одним из наиболее полезных методов проектирования тестов.</w:t>
      </w:r>
    </w:p>
    <w:p w14:paraId="4A6AAFBA" w14:textId="7E6FF7B6" w:rsidR="00FB781E" w:rsidRDefault="00BC0992" w:rsidP="002D3512">
      <w:pPr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  <w:r>
        <w:rPr>
          <w:lang w:val="ru-RU"/>
        </w:rPr>
        <w:br w:type="page"/>
      </w:r>
      <w:bookmarkStart w:id="17" w:name="_Toc119837899"/>
      <w:r w:rsidR="00A90B51" w:rsidRPr="00AF5A70">
        <w:rPr>
          <w:rFonts w:ascii="TimesNewRomanPS-BoldMT" w:hAnsi="TimesNewRomanPS-BoldMT"/>
          <w:b/>
          <w:bCs/>
          <w:color w:val="000000" w:themeColor="text1"/>
          <w:sz w:val="32"/>
          <w:szCs w:val="32"/>
          <w:lang w:val="ru-RU"/>
        </w:rPr>
        <w:lastRenderedPageBreak/>
        <w:t>ЗАКЛЮЧЕНИЕ</w:t>
      </w:r>
      <w:bookmarkEnd w:id="17"/>
    </w:p>
    <w:p w14:paraId="1F391A60" w14:textId="77777777" w:rsidR="00BC0992" w:rsidRPr="00BC0992" w:rsidRDefault="00BC0992" w:rsidP="00BC0992">
      <w:pPr>
        <w:rPr>
          <w:lang w:val="ru-RU"/>
        </w:rPr>
      </w:pPr>
    </w:p>
    <w:p w14:paraId="540AED86" w14:textId="77777777" w:rsidR="00BC0992" w:rsidRPr="00BC0992" w:rsidRDefault="00BC0992" w:rsidP="00BC099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В результате выполнения курсовой работы были изучены среда разработки </w:t>
      </w:r>
      <w:r w:rsidRPr="00BC0992">
        <w:rPr>
          <w:rFonts w:ascii="Times New Roman" w:hAnsi="Times New Roman" w:cs="Times New Roman"/>
          <w:sz w:val="28"/>
          <w:szCs w:val="28"/>
        </w:rPr>
        <w:t>Eclipse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и язык программирования</w:t>
      </w:r>
      <w:r w:rsidRPr="00BC0992">
        <w:rPr>
          <w:rFonts w:ascii="Times New Roman" w:hAnsi="Times New Roman" w:cs="Times New Roman"/>
          <w:sz w:val="28"/>
          <w:szCs w:val="28"/>
          <w:lang w:val="vi-VN"/>
        </w:rPr>
        <w:t xml:space="preserve"> Java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, и как итог – разработано веб – приложение «Программа ТЕСТ-ТЕСТЫ», с помощью которого можно выучить и проверить знания русских лексик и грамматик. Даётся вывод, что это приложение стало технологически продвинутым, потому что части </w:t>
      </w:r>
      <w:r w:rsidRPr="00BC0992">
        <w:rPr>
          <w:rFonts w:ascii="Times New Roman" w:hAnsi="Times New Roman" w:cs="Times New Roman"/>
          <w:sz w:val="28"/>
          <w:szCs w:val="28"/>
        </w:rPr>
        <w:t>Front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C0992">
        <w:rPr>
          <w:rFonts w:ascii="Times New Roman" w:hAnsi="Times New Roman" w:cs="Times New Roman"/>
          <w:sz w:val="28"/>
          <w:szCs w:val="28"/>
        </w:rPr>
        <w:t>End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BC0992">
        <w:rPr>
          <w:rFonts w:ascii="Times New Roman" w:hAnsi="Times New Roman" w:cs="Times New Roman"/>
          <w:sz w:val="28"/>
          <w:szCs w:val="28"/>
        </w:rPr>
        <w:t>Back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C0992">
        <w:rPr>
          <w:rFonts w:ascii="Times New Roman" w:hAnsi="Times New Roman" w:cs="Times New Roman"/>
          <w:sz w:val="28"/>
          <w:szCs w:val="28"/>
        </w:rPr>
        <w:t>End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хорошо разработаны, структура данных четко ясно определена. В дополнение к этому, система основана на языке программирования </w:t>
      </w:r>
      <w:r w:rsidRPr="00BC0992">
        <w:rPr>
          <w:rFonts w:ascii="Times New Roman" w:hAnsi="Times New Roman" w:cs="Times New Roman"/>
          <w:sz w:val="28"/>
          <w:szCs w:val="28"/>
        </w:rPr>
        <w:t>JAVA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(для серверной части) и </w:t>
      </w:r>
      <w:r w:rsidRPr="00BC0992">
        <w:rPr>
          <w:rFonts w:ascii="Times New Roman" w:hAnsi="Times New Roman" w:cs="Times New Roman"/>
          <w:sz w:val="28"/>
          <w:szCs w:val="28"/>
        </w:rPr>
        <w:t>jQuery</w:t>
      </w:r>
      <w:r w:rsidRPr="00BC0992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(для интерфейсной части) и объединена с помощью баз данных </w:t>
      </w:r>
      <w:r w:rsidRPr="00BC0992">
        <w:rPr>
          <w:rFonts w:ascii="Times New Roman" w:hAnsi="Times New Roman" w:cs="Times New Roman"/>
          <w:sz w:val="28"/>
          <w:szCs w:val="28"/>
        </w:rPr>
        <w:t>MySQL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2471289" w14:textId="16A48A5C" w:rsidR="00BC0992" w:rsidRPr="00BC0992" w:rsidRDefault="00BC0992" w:rsidP="00BC099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Так же в процессе разработки были составлены различные диаграммы и схемы для детального понимания работы программы, соответствующие с использованием объектного подхода. Используя их во время разработки, программист правильно написал код программы и как итог корректной работы веб - приложения. </w:t>
      </w:r>
      <w:r w:rsidRPr="00BC0992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сле получения готового веб - приложения было проведено тестирование</w:t>
      </w:r>
      <w:r w:rsidR="00C771E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C771E0" w:rsidRPr="00E752A9">
        <w:rPr>
          <w:rFonts w:ascii="Times New Roman" w:hAnsi="Times New Roman" w:cs="Times New Roman"/>
          <w:sz w:val="28"/>
          <w:szCs w:val="28"/>
          <w:lang w:val="ru-RU"/>
        </w:rPr>
        <w:t>по принципу «Черного ящика»</w:t>
      </w:r>
      <w:r w:rsidRPr="00BC099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для проверки правильной и безошибочной работы веб - приложения.</w:t>
      </w:r>
    </w:p>
    <w:p w14:paraId="3B9ED7FA" w14:textId="77777777" w:rsidR="00BC0992" w:rsidRPr="00BC0992" w:rsidRDefault="00BC0992" w:rsidP="00C771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C0992">
        <w:rPr>
          <w:rFonts w:ascii="Times New Roman" w:hAnsi="Times New Roman" w:cs="Times New Roman"/>
          <w:sz w:val="28"/>
          <w:szCs w:val="28"/>
          <w:lang w:val="ru-RU"/>
        </w:rPr>
        <w:t>Итоговое веб-приложение соответствует предыдущему ТЗ и выполняет все требования. В дальнейшем развитии проекта планируется добавить  техлоногию  машинного обучения или прикладного анализа данных, чтобы дал пользователю - преподавателю более ясные статистики анализа результатов экзаменов студента.</w:t>
      </w:r>
    </w:p>
    <w:p w14:paraId="627C52EA" w14:textId="6ABDC032" w:rsidR="00BC0992" w:rsidRPr="00BC0992" w:rsidRDefault="00BC0992" w:rsidP="00BC0992">
      <w:pPr>
        <w:rPr>
          <w:lang w:val="ru-RU"/>
        </w:rPr>
      </w:pPr>
      <w:r>
        <w:rPr>
          <w:lang w:val="ru-RU"/>
        </w:rPr>
        <w:br w:type="page"/>
      </w:r>
    </w:p>
    <w:p w14:paraId="3D0FEDD5" w14:textId="0C7498DF" w:rsidR="00AF5A70" w:rsidRDefault="00AF5A70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  <w:bookmarkStart w:id="18" w:name="_Toc119837900"/>
      <w:r w:rsidRPr="00AF5A70">
        <w:rPr>
          <w:rFonts w:ascii="TimesNewRomanPS-BoldMT" w:hAnsi="TimesNewRomanPS-BoldMT"/>
          <w:b/>
          <w:bCs/>
          <w:color w:val="000000" w:themeColor="text1"/>
          <w:lang w:val="ru-RU"/>
        </w:rPr>
        <w:lastRenderedPageBreak/>
        <w:t>СПИСОК ИСПОЛЬЗОВАННЫХ ИСТОЧНИКОВ</w:t>
      </w:r>
      <w:bookmarkEnd w:id="18"/>
    </w:p>
    <w:p w14:paraId="70194A46" w14:textId="77777777" w:rsidR="00BC0992" w:rsidRPr="00BC0992" w:rsidRDefault="00BC0992" w:rsidP="00BC0992">
      <w:pPr>
        <w:rPr>
          <w:lang w:val="ru-RU"/>
        </w:rPr>
      </w:pPr>
    </w:p>
    <w:p w14:paraId="48BCC964" w14:textId="77777777" w:rsidR="00BC0992" w:rsidRPr="00BC0992" w:rsidRDefault="00BC0992" w:rsidP="00BC0992">
      <w:pPr>
        <w:pStyle w:val="ListParagraph"/>
        <w:numPr>
          <w:ilvl w:val="0"/>
          <w:numId w:val="35"/>
        </w:numPr>
        <w:spacing w:line="360" w:lineRule="auto"/>
        <w:jc w:val="both"/>
        <w:rPr>
          <w:rStyle w:val="fontstyle01"/>
          <w:rFonts w:ascii="Times New Roman" w:hAnsi="Times New Roman" w:cs="Times New Roman"/>
          <w:b w:val="0"/>
          <w:bCs w:val="0"/>
          <w:color w:val="auto"/>
          <w:sz w:val="28"/>
          <w:szCs w:val="28"/>
          <w:lang w:val="ru-RU"/>
        </w:rPr>
      </w:pP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Иванова Г.С. Технология программирования: учебник / Г.С. Иванова. – 3-е изд., стер.</w:t>
      </w:r>
      <w:r w:rsidRPr="00BC0992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– М.: КНОРУС, 2016. – 334 с. – (Бакалавриат). – 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ISBN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978-5-04734-7.</w:t>
      </w:r>
    </w:p>
    <w:p w14:paraId="0D86DF11" w14:textId="77777777" w:rsidR="00BC0992" w:rsidRPr="00BC0992" w:rsidRDefault="00BC0992" w:rsidP="00BC0992">
      <w:pPr>
        <w:pStyle w:val="ListParagraph"/>
        <w:numPr>
          <w:ilvl w:val="0"/>
          <w:numId w:val="35"/>
        </w:numPr>
        <w:spacing w:before="24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C0992">
        <w:rPr>
          <w:rFonts w:ascii="Times New Roman" w:hAnsi="Times New Roman" w:cs="Times New Roman"/>
          <w:sz w:val="28"/>
          <w:szCs w:val="28"/>
          <w:lang w:val="ru-RU"/>
        </w:rPr>
        <w:t>Иванова Г. С., Ничушкина Т.Н., Пугачев Е.К., Самарев Р.С., Фетисов М.В., Бычков Б.И.</w:t>
      </w:r>
      <w:r w:rsidRPr="00BC099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Методические указания по выполнению курсовой работы по дисциплине «Технология разработки программных систем». Электронное учебное издание. -  М.: МГТУ имени Н.Э. Баумана, 2021, </w:t>
      </w:r>
      <w:r w:rsidRPr="00BC0992">
        <w:rPr>
          <w:rFonts w:ascii="Times New Roman" w:hAnsi="Times New Roman" w:cs="Times New Roman"/>
          <w:noProof/>
          <w:sz w:val="28"/>
          <w:szCs w:val="28"/>
        </w:rPr>
        <w:fldChar w:fldCharType="begin"/>
      </w:r>
      <w:r w:rsidRPr="00BC0992">
        <w:rPr>
          <w:rFonts w:ascii="Times New Roman" w:hAnsi="Times New Roman" w:cs="Times New Roman"/>
          <w:noProof/>
          <w:sz w:val="28"/>
          <w:szCs w:val="28"/>
          <w:lang w:val="ru-RU"/>
        </w:rPr>
        <w:instrText xml:space="preserve"> </w:instrText>
      </w:r>
      <w:r w:rsidRPr="00BC0992">
        <w:rPr>
          <w:rFonts w:ascii="Times New Roman" w:hAnsi="Times New Roman" w:cs="Times New Roman"/>
          <w:noProof/>
          <w:sz w:val="28"/>
          <w:szCs w:val="28"/>
        </w:rPr>
        <w:instrText>NUMPAGES</w:instrText>
      </w:r>
      <w:r w:rsidRPr="00BC0992">
        <w:rPr>
          <w:rFonts w:ascii="Times New Roman" w:hAnsi="Times New Roman" w:cs="Times New Roman"/>
          <w:noProof/>
          <w:sz w:val="28"/>
          <w:szCs w:val="28"/>
          <w:lang w:val="ru-RU"/>
        </w:rPr>
        <w:instrText xml:space="preserve">   \* </w:instrText>
      </w:r>
      <w:r w:rsidRPr="00BC0992">
        <w:rPr>
          <w:rFonts w:ascii="Times New Roman" w:hAnsi="Times New Roman" w:cs="Times New Roman"/>
          <w:noProof/>
          <w:sz w:val="28"/>
          <w:szCs w:val="28"/>
        </w:rPr>
        <w:instrText>MERGEFORMAT</w:instrText>
      </w:r>
      <w:r w:rsidRPr="00BC0992">
        <w:rPr>
          <w:rFonts w:ascii="Times New Roman" w:hAnsi="Times New Roman" w:cs="Times New Roman"/>
          <w:noProof/>
          <w:sz w:val="28"/>
          <w:szCs w:val="28"/>
          <w:lang w:val="ru-RU"/>
        </w:rPr>
        <w:instrText xml:space="preserve"> </w:instrText>
      </w:r>
      <w:r w:rsidRPr="00BC0992">
        <w:rPr>
          <w:rFonts w:ascii="Times New Roman" w:hAnsi="Times New Roman" w:cs="Times New Roman"/>
          <w:noProof/>
          <w:sz w:val="28"/>
          <w:szCs w:val="28"/>
        </w:rPr>
        <w:fldChar w:fldCharType="separate"/>
      </w:r>
      <w:r w:rsidRPr="00BC0992">
        <w:rPr>
          <w:rFonts w:ascii="Times New Roman" w:hAnsi="Times New Roman" w:cs="Times New Roman"/>
          <w:noProof/>
          <w:sz w:val="28"/>
          <w:szCs w:val="28"/>
          <w:lang w:val="ru-RU"/>
        </w:rPr>
        <w:t>42</w:t>
      </w:r>
      <w:r w:rsidRPr="00BC0992">
        <w:rPr>
          <w:rFonts w:ascii="Times New Roman" w:hAnsi="Times New Roman" w:cs="Times New Roman"/>
          <w:noProof/>
          <w:sz w:val="28"/>
          <w:szCs w:val="28"/>
        </w:rPr>
        <w:fldChar w:fldCharType="end"/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с.</w:t>
      </w:r>
    </w:p>
    <w:p w14:paraId="0A284B92" w14:textId="77777777" w:rsidR="00BC0992" w:rsidRPr="00BC0992" w:rsidRDefault="00BC0992" w:rsidP="00BC099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Официальная документация 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Spring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vi-VN"/>
        </w:rPr>
        <w:t xml:space="preserve">. 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Электронный ресурс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vi-VN"/>
        </w:rPr>
        <w:t xml:space="preserve">. 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 xml:space="preserve">Режим доступа: 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https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://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spring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.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</w:rPr>
        <w:t>io</w:t>
      </w:r>
      <w:r w:rsidRPr="00BC0992">
        <w:rPr>
          <w:rStyle w:val="fontstyle01"/>
          <w:rFonts w:ascii="Times New Roman" w:hAnsi="Times New Roman" w:cs="Times New Roman"/>
          <w:b w:val="0"/>
          <w:bCs w:val="0"/>
          <w:sz w:val="28"/>
          <w:szCs w:val="28"/>
          <w:lang w:val="ru-RU"/>
        </w:rPr>
        <w:t>/ (дата обращения 15.11.2022)</w:t>
      </w:r>
    </w:p>
    <w:p w14:paraId="46E7E2F3" w14:textId="77777777" w:rsidR="00BC0992" w:rsidRPr="00BC0992" w:rsidRDefault="00BC0992" w:rsidP="00BC099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Никсон Робин, Создаем динамические веб-сайты с помощью </w:t>
      </w:r>
      <w:r w:rsidRPr="00BC0992">
        <w:rPr>
          <w:rFonts w:ascii="Times New Roman" w:hAnsi="Times New Roman" w:cs="Times New Roman"/>
          <w:sz w:val="28"/>
          <w:szCs w:val="28"/>
        </w:rPr>
        <w:t>PHP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BC0992">
        <w:rPr>
          <w:rFonts w:ascii="Times New Roman" w:hAnsi="Times New Roman" w:cs="Times New Roman"/>
          <w:sz w:val="28"/>
          <w:szCs w:val="28"/>
        </w:rPr>
        <w:t>MySQL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BC0992">
        <w:rPr>
          <w:rFonts w:ascii="Times New Roman" w:hAnsi="Times New Roman" w:cs="Times New Roman"/>
          <w:sz w:val="28"/>
          <w:szCs w:val="28"/>
        </w:rPr>
        <w:t>JavaScript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BC0992">
        <w:rPr>
          <w:rFonts w:ascii="Times New Roman" w:hAnsi="Times New Roman" w:cs="Times New Roman"/>
          <w:sz w:val="28"/>
          <w:szCs w:val="28"/>
        </w:rPr>
        <w:t>CSS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и НТ</w:t>
      </w:r>
      <w:r w:rsidRPr="00BC0992">
        <w:rPr>
          <w:rFonts w:ascii="Times New Roman" w:hAnsi="Times New Roman" w:cs="Times New Roman"/>
          <w:sz w:val="28"/>
          <w:szCs w:val="28"/>
        </w:rPr>
        <w:t>ML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5: пер. с англ./ </w:t>
      </w:r>
      <w:r w:rsidRPr="00BC0992">
        <w:rPr>
          <w:rFonts w:ascii="Times New Roman" w:hAnsi="Times New Roman" w:cs="Times New Roman"/>
          <w:sz w:val="28"/>
          <w:szCs w:val="28"/>
        </w:rPr>
        <w:t>6-е</w:t>
      </w:r>
      <w:r w:rsidRPr="00BC099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C0992">
        <w:rPr>
          <w:rFonts w:ascii="Times New Roman" w:hAnsi="Times New Roman" w:cs="Times New Roman"/>
          <w:sz w:val="28"/>
          <w:szCs w:val="28"/>
        </w:rPr>
        <w:t xml:space="preserve">изд. – СПБ.: Питер, 2022. – 832 с.: ил. – (Серия «Бестселлеры O’Reilly»). </w:t>
      </w:r>
    </w:p>
    <w:p w14:paraId="48FA65FC" w14:textId="77A198AB" w:rsidR="00BC0992" w:rsidRDefault="00BC0992" w:rsidP="00BC099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Хеклер Марк, </w:t>
      </w:r>
      <w:r w:rsidRPr="00BC0992">
        <w:rPr>
          <w:rFonts w:ascii="Times New Roman" w:hAnsi="Times New Roman" w:cs="Times New Roman"/>
          <w:sz w:val="28"/>
          <w:szCs w:val="28"/>
        </w:rPr>
        <w:t>Spring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C0992">
        <w:rPr>
          <w:rFonts w:ascii="Times New Roman" w:hAnsi="Times New Roman" w:cs="Times New Roman"/>
          <w:sz w:val="28"/>
          <w:szCs w:val="28"/>
        </w:rPr>
        <w:t>Boot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 xml:space="preserve"> по-быстрому. : пер. с англ./ – СПБ.: Питер, 2022. – 352 с.: ил. – (Серия «Бестселлеры </w:t>
      </w:r>
      <w:r w:rsidRPr="00BC0992">
        <w:rPr>
          <w:rFonts w:ascii="Times New Roman" w:hAnsi="Times New Roman" w:cs="Times New Roman"/>
          <w:sz w:val="28"/>
          <w:szCs w:val="28"/>
        </w:rPr>
        <w:t>O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BC0992">
        <w:rPr>
          <w:rFonts w:ascii="Times New Roman" w:hAnsi="Times New Roman" w:cs="Times New Roman"/>
          <w:sz w:val="28"/>
          <w:szCs w:val="28"/>
        </w:rPr>
        <w:t>Reilly</w:t>
      </w:r>
      <w:r w:rsidRPr="00BC0992">
        <w:rPr>
          <w:rFonts w:ascii="Times New Roman" w:hAnsi="Times New Roman" w:cs="Times New Roman"/>
          <w:sz w:val="28"/>
          <w:szCs w:val="28"/>
          <w:lang w:val="ru-RU"/>
        </w:rPr>
        <w:t>»).</w:t>
      </w:r>
    </w:p>
    <w:p w14:paraId="03536623" w14:textId="7D642FC9" w:rsidR="00BC0992" w:rsidRPr="00BC0992" w:rsidRDefault="00BC0992" w:rsidP="00BC0992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br w:type="page"/>
      </w:r>
    </w:p>
    <w:p w14:paraId="5C012771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109CC0EB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1C38631C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1D386937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7C3B0D91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7566C496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7F718F13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62BF254E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5C3FF817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0F5C9884" w14:textId="77777777" w:rsidR="00BC0992" w:rsidRDefault="00BC0992" w:rsidP="00BC0992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4331D42B" w14:textId="6E53B380" w:rsidR="00A90B51" w:rsidRPr="00BC0992" w:rsidRDefault="00AF5A70" w:rsidP="00BC0992">
      <w:pPr>
        <w:pStyle w:val="Heading1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bookmarkStart w:id="19" w:name="_Toc119837901"/>
      <w:r w:rsidRPr="00BC099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  <w:t>ПРИЛОЖЕНИЯ А</w:t>
      </w:r>
      <w:bookmarkEnd w:id="19"/>
    </w:p>
    <w:p w14:paraId="5B176D7E" w14:textId="6A40267E" w:rsidR="00BC0992" w:rsidRDefault="00BC0992" w:rsidP="00BC0992">
      <w:pPr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C0992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>Техническое задание</w:t>
      </w:r>
      <w:r w:rsidRPr="00BC0992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br/>
      </w:r>
      <w:r w:rsidRPr="00BC099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Листов </w:t>
      </w:r>
      <w:r w:rsidRPr="00BC0992">
        <w:rPr>
          <w:rFonts w:ascii="Times New Roman" w:hAnsi="Times New Roman" w:cs="Times New Roman"/>
          <w:color w:val="000000"/>
          <w:sz w:val="28"/>
          <w:szCs w:val="28"/>
          <w:lang w:val="ru-RU"/>
        </w:rPr>
        <w:t>7</w:t>
      </w:r>
    </w:p>
    <w:p w14:paraId="3A119381" w14:textId="77777777" w:rsidR="00BC0992" w:rsidRDefault="00BC0992">
      <w:pPr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br w:type="page"/>
      </w:r>
    </w:p>
    <w:p w14:paraId="02461735" w14:textId="335CBAFE" w:rsidR="00BC0992" w:rsidRPr="00CC327E" w:rsidRDefault="00BC0992" w:rsidP="00CC327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anchor distT="0" distB="0" distL="0" distR="0" simplePos="0" relativeHeight="251663360" behindDoc="1" locked="0" layoutInCell="1" allowOverlap="1" wp14:anchorId="497B4F6A" wp14:editId="308527E3">
            <wp:simplePos x="0" y="0"/>
            <wp:positionH relativeFrom="page">
              <wp:align>right</wp:align>
            </wp:positionH>
            <wp:positionV relativeFrom="page">
              <wp:posOffset>33655</wp:posOffset>
            </wp:positionV>
            <wp:extent cx="7772400" cy="10693400"/>
            <wp:effectExtent l="0" t="0" r="0" b="0"/>
            <wp:wrapNone/>
            <wp:docPr id="37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72400" cy="1069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D23E2D1" w14:textId="22FB739C" w:rsidR="00CC327E" w:rsidRDefault="00CC327E" w:rsidP="00F628BD">
      <w:pPr>
        <w:pStyle w:val="Heading1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bookmarkStart w:id="20" w:name="_Toc119837902"/>
      <w:r w:rsidRPr="00F628BD">
        <w:rPr>
          <w:rFonts w:ascii="Times New Roman" w:hAnsi="Times New Roman" w:cs="Times New Roman"/>
          <w:color w:val="000000" w:themeColor="text1"/>
          <w:lang w:val="ru-RU"/>
        </w:rPr>
        <w:lastRenderedPageBreak/>
        <w:t>1 Введение</w:t>
      </w:r>
      <w:bookmarkEnd w:id="20"/>
    </w:p>
    <w:p w14:paraId="238EF30D" w14:textId="77777777" w:rsidR="00F628BD" w:rsidRPr="00F628BD" w:rsidRDefault="00F628BD" w:rsidP="00F628BD">
      <w:pPr>
        <w:rPr>
          <w:lang w:val="ru-RU"/>
        </w:rPr>
      </w:pPr>
    </w:p>
    <w:p w14:paraId="54C12565" w14:textId="77777777" w:rsidR="00CC327E" w:rsidRPr="00F628BD" w:rsidRDefault="00CC327E" w:rsidP="00F628BD">
      <w:pPr>
        <w:pStyle w:val="BodyTextIndent"/>
        <w:spacing w:line="360" w:lineRule="auto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28BD">
        <w:rPr>
          <w:rFonts w:ascii="Times New Roman" w:hAnsi="Times New Roman" w:cs="Times New Roman"/>
          <w:sz w:val="24"/>
          <w:szCs w:val="24"/>
          <w:lang w:val="ru-RU"/>
        </w:rPr>
        <w:t>Настоящее техническое задание распространяется на разработку</w:t>
      </w:r>
      <w:r w:rsidRPr="00F628B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28BD">
        <w:rPr>
          <w:rFonts w:ascii="Times New Roman" w:hAnsi="Times New Roman" w:cs="Times New Roman"/>
          <w:sz w:val="24"/>
          <w:szCs w:val="24"/>
          <w:lang w:val="ru-RU"/>
        </w:rPr>
        <w:t>программы «тест-тесты», используемой для смостоятельного изучения русской лексики и грамматики, предназначенной для русского преподавателя и иностранных студентов.</w:t>
      </w:r>
    </w:p>
    <w:p w14:paraId="10C479BF" w14:textId="77777777" w:rsidR="00CC327E" w:rsidRPr="00F628BD" w:rsidRDefault="00CC327E" w:rsidP="00F628BD">
      <w:pPr>
        <w:pStyle w:val="BodyTextIndent"/>
        <w:spacing w:line="360" w:lineRule="auto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28BD">
        <w:rPr>
          <w:rFonts w:ascii="Times New Roman" w:hAnsi="Times New Roman" w:cs="Times New Roman"/>
          <w:sz w:val="24"/>
          <w:szCs w:val="24"/>
          <w:lang w:val="ru-RU"/>
        </w:rPr>
        <w:t xml:space="preserve">Русский язык — один из самых сложных языков в мире. Повторение и практика — </w:t>
      </w:r>
      <w:r w:rsidRPr="00F628BD">
        <w:rPr>
          <w:rFonts w:ascii="Times New Roman" w:hAnsi="Times New Roman" w:cs="Times New Roman"/>
          <w:sz w:val="24"/>
          <w:szCs w:val="24"/>
          <w:lang w:val="vi-VN"/>
        </w:rPr>
        <w:t xml:space="preserve">         </w:t>
      </w:r>
      <w:r w:rsidRPr="00F628BD">
        <w:rPr>
          <w:rFonts w:ascii="Times New Roman" w:hAnsi="Times New Roman" w:cs="Times New Roman"/>
          <w:sz w:val="24"/>
          <w:szCs w:val="24"/>
          <w:lang w:val="ru-RU"/>
        </w:rPr>
        <w:t xml:space="preserve">лучший способ улучшить русский язык. Поэтому вышеуказанная программа родилась, чтобы помочь российским преподавателям и иностранным студентам иметь наиболее удобный способ обучения и тестирования.  </w:t>
      </w:r>
    </w:p>
    <w:p w14:paraId="5C7F56FF" w14:textId="3E0F0939" w:rsidR="00CC327E" w:rsidRDefault="00CC327E" w:rsidP="00F628BD">
      <w:pPr>
        <w:pStyle w:val="Heading1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bookmarkStart w:id="21" w:name="_Toc119837903"/>
      <w:r w:rsidRPr="00F628BD">
        <w:rPr>
          <w:rFonts w:ascii="Times New Roman" w:hAnsi="Times New Roman" w:cs="Times New Roman"/>
          <w:color w:val="000000" w:themeColor="text1"/>
          <w:lang w:val="ru-RU"/>
        </w:rPr>
        <w:t>2 Основания для разработки</w:t>
      </w:r>
      <w:bookmarkEnd w:id="21"/>
    </w:p>
    <w:p w14:paraId="61E19ED4" w14:textId="77777777" w:rsidR="00F628BD" w:rsidRPr="00F628BD" w:rsidRDefault="00F628BD" w:rsidP="00F628BD">
      <w:pPr>
        <w:rPr>
          <w:lang w:val="ru-RU"/>
        </w:rPr>
      </w:pPr>
    </w:p>
    <w:p w14:paraId="1C3960D6" w14:textId="77777777" w:rsidR="00CC327E" w:rsidRPr="00F628BD" w:rsidRDefault="00CC327E" w:rsidP="00CC327E">
      <w:pPr>
        <w:spacing w:line="48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Программа «тест-тесты» разрабатывается </w:t>
      </w:r>
      <w:r w:rsidRPr="00F628BD">
        <w:rPr>
          <w:rFonts w:ascii="Times New Roman" w:hAnsi="Times New Roman" w:cs="Times New Roman"/>
          <w:color w:val="000000"/>
          <w:lang w:val="ru-RU"/>
        </w:rPr>
        <w:t>на основе учебного плана по дисциплине «Технология разработки программных систем» кафедры ИУ6 МГТУ им. Баумана.</w:t>
      </w:r>
    </w:p>
    <w:p w14:paraId="6044B04E" w14:textId="27972407" w:rsidR="00CC327E" w:rsidRDefault="00CC327E" w:rsidP="00F628BD">
      <w:pPr>
        <w:pStyle w:val="Heading1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bookmarkStart w:id="22" w:name="_Toc119837904"/>
      <w:r w:rsidRPr="00F628BD">
        <w:rPr>
          <w:rFonts w:ascii="Times New Roman" w:hAnsi="Times New Roman" w:cs="Times New Roman"/>
          <w:color w:val="000000" w:themeColor="text1"/>
          <w:lang w:val="ru-RU"/>
        </w:rPr>
        <w:t>3 Назначение разработки</w:t>
      </w:r>
      <w:bookmarkEnd w:id="22"/>
    </w:p>
    <w:p w14:paraId="6C4DE16E" w14:textId="77777777" w:rsidR="00F628BD" w:rsidRPr="00F628BD" w:rsidRDefault="00F628BD" w:rsidP="00F628BD">
      <w:pPr>
        <w:rPr>
          <w:lang w:val="ru-RU"/>
        </w:rPr>
      </w:pPr>
    </w:p>
    <w:p w14:paraId="462C93E0" w14:textId="77777777" w:rsidR="00CC327E" w:rsidRPr="00F628BD" w:rsidRDefault="00CC327E" w:rsidP="00CC327E">
      <w:pPr>
        <w:spacing w:line="48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Основное назначение программы «тест-тесты» заключается в </w:t>
      </w:r>
      <w:r w:rsidRPr="00F628BD">
        <w:rPr>
          <w:rFonts w:ascii="Times New Roman" w:hAnsi="Times New Roman" w:cs="Times New Roman"/>
          <w:lang w:val="vi-VN"/>
        </w:rPr>
        <w:t>предостав</w:t>
      </w:r>
      <w:r w:rsidRPr="00F628BD">
        <w:rPr>
          <w:rFonts w:ascii="Times New Roman" w:hAnsi="Times New Roman" w:cs="Times New Roman"/>
          <w:lang w:val="ru-RU"/>
        </w:rPr>
        <w:t>ление</w:t>
      </w:r>
      <w:r w:rsidRPr="00F628BD">
        <w:rPr>
          <w:rFonts w:ascii="Times New Roman" w:hAnsi="Times New Roman" w:cs="Times New Roman"/>
          <w:lang w:val="vi-VN"/>
        </w:rPr>
        <w:t xml:space="preserve"> учителям возможность задавать вопросы, один или несколько учащихся будут проходить тесты по этому банку вопросов.</w:t>
      </w:r>
    </w:p>
    <w:p w14:paraId="3731D5A9" w14:textId="02CE1E58" w:rsidR="00CC327E" w:rsidRDefault="00CC327E" w:rsidP="00F628BD">
      <w:pPr>
        <w:pStyle w:val="Heading1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bookmarkStart w:id="23" w:name="_Toc119837905"/>
      <w:r w:rsidRPr="00F628BD">
        <w:rPr>
          <w:rFonts w:ascii="Times New Roman" w:hAnsi="Times New Roman" w:cs="Times New Roman"/>
          <w:color w:val="000000" w:themeColor="text1"/>
          <w:lang w:val="ru-RU"/>
        </w:rPr>
        <w:t>4 Требования к программному изделию</w:t>
      </w:r>
      <w:bookmarkEnd w:id="23"/>
    </w:p>
    <w:p w14:paraId="386EC04E" w14:textId="77777777" w:rsidR="00F628BD" w:rsidRPr="00F628BD" w:rsidRDefault="00F628BD" w:rsidP="00F628BD">
      <w:pPr>
        <w:rPr>
          <w:lang w:val="ru-RU"/>
        </w:rPr>
      </w:pPr>
    </w:p>
    <w:p w14:paraId="0DDE93B5" w14:textId="77777777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24" w:name="_Toc119837906"/>
      <w:r w:rsidRPr="00F628BD">
        <w:rPr>
          <w:rFonts w:cs="Times New Roman"/>
          <w:b w:val="0"/>
          <w:bCs/>
        </w:rPr>
        <w:t>4.1 Требования к функциональным характеристикам</w:t>
      </w:r>
      <w:bookmarkEnd w:id="24"/>
    </w:p>
    <w:p w14:paraId="2ED53C08" w14:textId="77777777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25" w:name="_Toc119837907"/>
      <w:r w:rsidRPr="00F628BD">
        <w:rPr>
          <w:rFonts w:cs="Times New Roman"/>
          <w:b w:val="0"/>
          <w:bCs/>
        </w:rPr>
        <w:t>4.1.1 Выполняемые функции</w:t>
      </w:r>
      <w:bookmarkEnd w:id="25"/>
    </w:p>
    <w:p w14:paraId="456CB800" w14:textId="77777777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26" w:name="_Toc119837908"/>
      <w:r w:rsidRPr="00F628BD">
        <w:rPr>
          <w:rFonts w:cs="Times New Roman"/>
          <w:b w:val="0"/>
          <w:bCs/>
        </w:rPr>
        <w:t>4.1.1.1 Для студентов:</w:t>
      </w:r>
      <w:bookmarkEnd w:id="26"/>
    </w:p>
    <w:p w14:paraId="76DBC192" w14:textId="77777777" w:rsidR="00CC327E" w:rsidRPr="00F628BD" w:rsidRDefault="00CC327E" w:rsidP="00CC327E">
      <w:pPr>
        <w:pStyle w:val="123"/>
        <w:tabs>
          <w:tab w:val="clear" w:pos="360"/>
        </w:tabs>
        <w:rPr>
          <w:color w:val="000000"/>
        </w:rPr>
      </w:pPr>
      <w:r w:rsidRPr="00F628BD">
        <w:rPr>
          <w:color w:val="000000"/>
        </w:rPr>
        <w:t xml:space="preserve"> Ввод информации (Ф.И.О, номер группы, номер зачётки);</w:t>
      </w:r>
    </w:p>
    <w:p w14:paraId="679DFB9E" w14:textId="77777777" w:rsidR="00CC327E" w:rsidRPr="00F628BD" w:rsidRDefault="00CC327E" w:rsidP="00CC327E">
      <w:pPr>
        <w:pStyle w:val="123"/>
        <w:tabs>
          <w:tab w:val="clear" w:pos="360"/>
        </w:tabs>
        <w:rPr>
          <w:color w:val="000000"/>
        </w:rPr>
      </w:pPr>
      <w:r w:rsidRPr="00F628BD">
        <w:rPr>
          <w:color w:val="000000"/>
        </w:rPr>
        <w:t xml:space="preserve"> Прохождение теста за определенной время;</w:t>
      </w:r>
      <w:r w:rsidRPr="00F628BD">
        <w:rPr>
          <w:color w:val="000000"/>
        </w:rPr>
        <w:tab/>
      </w:r>
    </w:p>
    <w:p w14:paraId="32CAC6B9" w14:textId="77777777" w:rsidR="00CC327E" w:rsidRPr="00F628BD" w:rsidRDefault="00CC327E" w:rsidP="00CC327E">
      <w:pPr>
        <w:pStyle w:val="123"/>
        <w:tabs>
          <w:tab w:val="clear" w:pos="360"/>
        </w:tabs>
        <w:rPr>
          <w:color w:val="000000"/>
        </w:rPr>
      </w:pPr>
      <w:r w:rsidRPr="00F628BD">
        <w:rPr>
          <w:color w:val="000000"/>
        </w:rPr>
        <w:t xml:space="preserve"> Просмотр финального результата тестирования.</w:t>
      </w:r>
    </w:p>
    <w:p w14:paraId="28367762" w14:textId="77777777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27" w:name="_Toc119837909"/>
      <w:r w:rsidRPr="00F628BD">
        <w:rPr>
          <w:rFonts w:cs="Times New Roman"/>
          <w:b w:val="0"/>
          <w:bCs/>
        </w:rPr>
        <w:t>4.1.1.2 Для администратора системы (преподавателя):</w:t>
      </w:r>
      <w:bookmarkEnd w:id="27"/>
    </w:p>
    <w:p w14:paraId="185E5F67" w14:textId="35890E68" w:rsidR="00CC327E" w:rsidRPr="00F628BD" w:rsidRDefault="00F628BD" w:rsidP="00CC327E">
      <w:pPr>
        <w:pStyle w:val="123"/>
        <w:tabs>
          <w:tab w:val="clear" w:pos="360"/>
        </w:tabs>
        <w:rPr>
          <w:lang w:val="en-US"/>
        </w:rPr>
      </w:pPr>
      <w:r>
        <w:rPr>
          <w:lang w:val="vi-VN"/>
        </w:rPr>
        <w:t xml:space="preserve"> </w:t>
      </w:r>
      <w:r w:rsidR="00CC327E" w:rsidRPr="00F628BD">
        <w:t>Авторизация;</w:t>
      </w:r>
    </w:p>
    <w:p w14:paraId="777EB6AD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t xml:space="preserve"> Создание, редактирование и удаление вопросов открытого и закрытого типа;</w:t>
      </w:r>
    </w:p>
    <w:p w14:paraId="5332F6E5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t xml:space="preserve"> Установка количества вопросов по каждому тестированию;</w:t>
      </w:r>
    </w:p>
    <w:p w14:paraId="65368655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t xml:space="preserve"> Просмотр всех вопросов в базе знаний;</w:t>
      </w:r>
    </w:p>
    <w:p w14:paraId="77CC4E3B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lastRenderedPageBreak/>
        <w:t xml:space="preserve"> Просмотр результатов тестирования пользователей системы.</w:t>
      </w:r>
    </w:p>
    <w:p w14:paraId="73E22817" w14:textId="77777777" w:rsidR="00CC327E" w:rsidRPr="00F628BD" w:rsidRDefault="00CC327E" w:rsidP="00CC327E">
      <w:pPr>
        <w:pStyle w:val="123"/>
        <w:numPr>
          <w:ilvl w:val="0"/>
          <w:numId w:val="0"/>
        </w:numPr>
        <w:rPr>
          <w:bCs/>
        </w:rPr>
      </w:pPr>
    </w:p>
    <w:p w14:paraId="4628E188" w14:textId="77777777" w:rsidR="00CC327E" w:rsidRPr="00F628BD" w:rsidRDefault="00CC327E" w:rsidP="00CC327E">
      <w:pPr>
        <w:pStyle w:val="Heading2"/>
        <w:numPr>
          <w:ilvl w:val="2"/>
          <w:numId w:val="37"/>
        </w:numPr>
        <w:ind w:left="1080"/>
        <w:rPr>
          <w:rFonts w:cs="Times New Roman"/>
          <w:b w:val="0"/>
          <w:bCs/>
        </w:rPr>
      </w:pPr>
      <w:bookmarkStart w:id="28" w:name="_Toc119837910"/>
      <w:r w:rsidRPr="00F628BD">
        <w:rPr>
          <w:rFonts w:cs="Times New Roman"/>
          <w:b w:val="0"/>
          <w:bCs/>
        </w:rPr>
        <w:t>Исходные данные:</w:t>
      </w:r>
      <w:bookmarkEnd w:id="28"/>
    </w:p>
    <w:p w14:paraId="2960FCE4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rPr>
          <w:color w:val="000000"/>
        </w:rPr>
        <w:t xml:space="preserve"> Ф.И.О студента: </w:t>
      </w:r>
      <w:r w:rsidRPr="00F628BD">
        <w:rPr>
          <w:bCs/>
          <w:iCs/>
          <w:szCs w:val="28"/>
        </w:rPr>
        <w:t>ввод с клавиатуры в текстовое поле;</w:t>
      </w:r>
    </w:p>
    <w:p w14:paraId="08D2928B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rPr>
          <w:color w:val="000000"/>
        </w:rPr>
        <w:t xml:space="preserve"> Номер группы студента: </w:t>
      </w:r>
      <w:r w:rsidRPr="00F628BD">
        <w:rPr>
          <w:bCs/>
          <w:iCs/>
          <w:szCs w:val="28"/>
        </w:rPr>
        <w:t>ввод с клавиатуры в текстовое поле;</w:t>
      </w:r>
    </w:p>
    <w:p w14:paraId="114C9E90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rPr>
          <w:color w:val="000000"/>
        </w:rPr>
        <w:t xml:space="preserve"> Номер зачётки студента: </w:t>
      </w:r>
      <w:r w:rsidRPr="00F628BD">
        <w:rPr>
          <w:bCs/>
          <w:iCs/>
          <w:szCs w:val="28"/>
        </w:rPr>
        <w:t>ввод с клавиатуры в текстовое поле;</w:t>
      </w:r>
    </w:p>
    <w:p w14:paraId="436BB967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t>Выбор ответа студента: ввод с помощью клика мыши или клавиатуры;</w:t>
      </w:r>
    </w:p>
    <w:p w14:paraId="16B47C03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rPr>
          <w:bCs/>
          <w:iCs/>
          <w:szCs w:val="28"/>
        </w:rPr>
        <w:t xml:space="preserve"> Аутентификация (логин и пароль): ввод с клавиатуры в текстовое поле;</w:t>
      </w:r>
    </w:p>
    <w:p w14:paraId="25063F88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rPr>
          <w:bCs/>
          <w:iCs/>
          <w:szCs w:val="28"/>
        </w:rPr>
        <w:t xml:space="preserve"> Множество вопросов и их параметры:</w:t>
      </w:r>
      <w:r w:rsidRPr="00F628BD">
        <w:t xml:space="preserve"> </w:t>
      </w:r>
      <w:r w:rsidRPr="00F628BD">
        <w:rPr>
          <w:bCs/>
          <w:iCs/>
          <w:szCs w:val="28"/>
        </w:rPr>
        <w:t>ввод с клавиатуры в текстовое поле.</w:t>
      </w:r>
    </w:p>
    <w:p w14:paraId="7BBFFFF9" w14:textId="77777777" w:rsidR="00CC327E" w:rsidRPr="00F628BD" w:rsidRDefault="00CC327E" w:rsidP="00CC327E">
      <w:pPr>
        <w:pStyle w:val="123"/>
        <w:numPr>
          <w:ilvl w:val="0"/>
          <w:numId w:val="0"/>
        </w:numPr>
        <w:ind w:left="567"/>
      </w:pPr>
    </w:p>
    <w:p w14:paraId="0FCBDCCF" w14:textId="77777777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29" w:name="_Toc119837911"/>
      <w:r w:rsidRPr="00F628BD">
        <w:rPr>
          <w:rFonts w:cs="Times New Roman"/>
          <w:b w:val="0"/>
          <w:bCs/>
        </w:rPr>
        <w:t>4.1.3 Результаты:</w:t>
      </w:r>
      <w:bookmarkEnd w:id="29"/>
    </w:p>
    <w:p w14:paraId="1AE2B3AA" w14:textId="77777777" w:rsidR="00CC327E" w:rsidRPr="00F628BD" w:rsidRDefault="00CC327E" w:rsidP="00CC327E">
      <w:pPr>
        <w:pStyle w:val="123"/>
        <w:tabs>
          <w:tab w:val="clear" w:pos="360"/>
        </w:tabs>
        <w:rPr>
          <w:szCs w:val="24"/>
        </w:rPr>
      </w:pPr>
      <w:r w:rsidRPr="00F628BD">
        <w:rPr>
          <w:bCs/>
          <w:iCs/>
        </w:rPr>
        <w:t xml:space="preserve"> Сообщение </w:t>
      </w:r>
      <w:r w:rsidRPr="00F628BD">
        <w:t>об успешной регистрации для преподавателя;</w:t>
      </w:r>
    </w:p>
    <w:p w14:paraId="061338A8" w14:textId="77777777" w:rsidR="00CC327E" w:rsidRPr="00F628BD" w:rsidRDefault="00CC327E" w:rsidP="00CC327E">
      <w:pPr>
        <w:pStyle w:val="123"/>
        <w:tabs>
          <w:tab w:val="clear" w:pos="360"/>
        </w:tabs>
        <w:rPr>
          <w:szCs w:val="24"/>
        </w:rPr>
      </w:pPr>
      <w:r w:rsidRPr="00F628BD">
        <w:rPr>
          <w:bCs/>
          <w:iCs/>
        </w:rPr>
        <w:t xml:space="preserve"> Сообщение </w:t>
      </w:r>
      <w:r w:rsidRPr="00F628BD">
        <w:t>об успешном создании вопроса для преподавателя;</w:t>
      </w:r>
    </w:p>
    <w:p w14:paraId="2A714BD7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rPr>
          <w:bCs/>
          <w:iCs/>
        </w:rPr>
        <w:t xml:space="preserve"> Сообщение </w:t>
      </w:r>
      <w:r w:rsidRPr="00F628BD">
        <w:t>об успешном заполнении полей для студентов;</w:t>
      </w:r>
    </w:p>
    <w:p w14:paraId="57774388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t xml:space="preserve"> Cообщение о начале теста для студентов;</w:t>
      </w:r>
    </w:p>
    <w:p w14:paraId="15669CBD" w14:textId="77777777" w:rsidR="00CC327E" w:rsidRPr="00F628BD" w:rsidRDefault="00CC327E" w:rsidP="00CC327E">
      <w:pPr>
        <w:pStyle w:val="123"/>
        <w:tabs>
          <w:tab w:val="clear" w:pos="360"/>
        </w:tabs>
      </w:pPr>
      <w:r w:rsidRPr="00F628BD">
        <w:t xml:space="preserve"> Cообщение о конце теста для студентов.</w:t>
      </w:r>
    </w:p>
    <w:p w14:paraId="1C97BA75" w14:textId="77777777" w:rsidR="00CC327E" w:rsidRPr="00F628BD" w:rsidRDefault="00CC327E" w:rsidP="00CC327E">
      <w:pPr>
        <w:pStyle w:val="123"/>
        <w:numPr>
          <w:ilvl w:val="0"/>
          <w:numId w:val="0"/>
        </w:numPr>
        <w:ind w:left="567"/>
        <w:rPr>
          <w:highlight w:val="yellow"/>
        </w:rPr>
      </w:pPr>
    </w:p>
    <w:p w14:paraId="03D8CC09" w14:textId="77777777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30" w:name="_Toc119837912"/>
      <w:r w:rsidRPr="00F628BD">
        <w:rPr>
          <w:rFonts w:cs="Times New Roman"/>
          <w:b w:val="0"/>
          <w:bCs/>
        </w:rPr>
        <w:t>4.2 Требования к надежности</w:t>
      </w:r>
      <w:bookmarkEnd w:id="30"/>
    </w:p>
    <w:p w14:paraId="2F182B38" w14:textId="77777777" w:rsidR="00CC327E" w:rsidRPr="00F628BD" w:rsidRDefault="00CC327E" w:rsidP="00CC327E">
      <w:pPr>
        <w:spacing w:line="480" w:lineRule="auto"/>
        <w:ind w:left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4.2.1 Предусмотреть контроль вводимой информации.</w:t>
      </w:r>
    </w:p>
    <w:p w14:paraId="4D3ED4CA" w14:textId="77777777" w:rsidR="00CC327E" w:rsidRPr="00F628BD" w:rsidRDefault="00CC327E" w:rsidP="00CC327E">
      <w:pPr>
        <w:spacing w:line="480" w:lineRule="auto"/>
        <w:ind w:left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4.2.2 Предусмотреть блокировку некорректных действий пользователя. </w:t>
      </w:r>
    </w:p>
    <w:p w14:paraId="7E76343A" w14:textId="77777777" w:rsidR="00CC327E" w:rsidRPr="00F628BD" w:rsidRDefault="00CC327E" w:rsidP="00CC327E">
      <w:pPr>
        <w:spacing w:line="480" w:lineRule="auto"/>
        <w:ind w:left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4.2.3 Обеспечить целостность информации в базе данных.</w:t>
      </w:r>
    </w:p>
    <w:p w14:paraId="17BE9606" w14:textId="77777777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31" w:name="_Toc119837913"/>
      <w:r w:rsidRPr="00F628BD">
        <w:rPr>
          <w:rFonts w:cs="Times New Roman"/>
          <w:b w:val="0"/>
          <w:bCs/>
        </w:rPr>
        <w:t>4.3 Условия эксплуатации</w:t>
      </w:r>
      <w:bookmarkEnd w:id="31"/>
    </w:p>
    <w:p w14:paraId="058E2EE3" w14:textId="77777777" w:rsidR="00CC327E" w:rsidRPr="00F628BD" w:rsidRDefault="00CC327E" w:rsidP="00CC327E">
      <w:pPr>
        <w:spacing w:line="480" w:lineRule="auto"/>
        <w:ind w:left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4.3.1 Условия эксплуатации в соответствии с СанПиН 2.2.2/2.4.1340-03.</w:t>
      </w:r>
    </w:p>
    <w:p w14:paraId="3AA9719D" w14:textId="77777777" w:rsidR="00CC327E" w:rsidRPr="00F628BD" w:rsidRDefault="00CC327E" w:rsidP="00CC327E">
      <w:pPr>
        <w:spacing w:line="480" w:lineRule="auto"/>
        <w:ind w:left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4.3.2 Обслуживание </w:t>
      </w:r>
    </w:p>
    <w:p w14:paraId="117861E4" w14:textId="77777777" w:rsidR="00CC327E" w:rsidRPr="00F628BD" w:rsidRDefault="00CC327E" w:rsidP="00CC327E">
      <w:pPr>
        <w:spacing w:line="48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4.3.3 Обслуживающий персонал </w:t>
      </w:r>
    </w:p>
    <w:p w14:paraId="525010BD" w14:textId="77777777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32" w:name="_Toc119837914"/>
      <w:r w:rsidRPr="00F628BD">
        <w:rPr>
          <w:rFonts w:cs="Times New Roman"/>
          <w:b w:val="0"/>
          <w:bCs/>
        </w:rPr>
        <w:t>4.4 Требования к составу и параметрам технических средств</w:t>
      </w:r>
      <w:bookmarkEnd w:id="32"/>
      <w:r w:rsidRPr="00F628BD">
        <w:rPr>
          <w:rFonts w:cs="Times New Roman"/>
          <w:b w:val="0"/>
          <w:bCs/>
        </w:rPr>
        <w:t xml:space="preserve"> </w:t>
      </w:r>
    </w:p>
    <w:p w14:paraId="649F033E" w14:textId="77777777" w:rsidR="00CC327E" w:rsidRPr="00F628BD" w:rsidRDefault="00CC327E" w:rsidP="00CC327E">
      <w:pPr>
        <w:spacing w:line="480" w:lineRule="auto"/>
        <w:ind w:firstLine="709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4.4.1 Программное обеспечение должно функционировать на </w:t>
      </w:r>
      <w:r w:rsidRPr="00F628BD">
        <w:rPr>
          <w:rFonts w:ascii="Times New Roman" w:hAnsi="Times New Roman" w:cs="Times New Roman"/>
        </w:rPr>
        <w:t>IBM</w:t>
      </w:r>
      <w:r w:rsidRPr="00F628BD">
        <w:rPr>
          <w:rFonts w:ascii="Times New Roman" w:hAnsi="Times New Roman" w:cs="Times New Roman"/>
          <w:lang w:val="ru-RU"/>
        </w:rPr>
        <w:t xml:space="preserve">-совместимых персональных компьютерах. </w:t>
      </w:r>
    </w:p>
    <w:p w14:paraId="434C4088" w14:textId="77777777" w:rsidR="00CC327E" w:rsidRPr="00F628BD" w:rsidRDefault="00CC327E" w:rsidP="00CC327E">
      <w:pPr>
        <w:spacing w:line="480" w:lineRule="auto"/>
        <w:ind w:left="708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4.4.2 Минимальная конфигурация технических средств:</w:t>
      </w:r>
    </w:p>
    <w:p w14:paraId="5F548788" w14:textId="77777777" w:rsidR="00CC327E" w:rsidRPr="00F628BD" w:rsidRDefault="00CC327E" w:rsidP="00CC327E">
      <w:pPr>
        <w:tabs>
          <w:tab w:val="right" w:leader="dot" w:pos="9356"/>
        </w:tabs>
        <w:spacing w:line="480" w:lineRule="auto"/>
        <w:ind w:left="708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lastRenderedPageBreak/>
        <w:t xml:space="preserve">4.4.2.1 Тип процессора </w:t>
      </w:r>
      <w:r w:rsidRPr="00F628BD">
        <w:rPr>
          <w:rFonts w:ascii="Times New Roman" w:hAnsi="Times New Roman" w:cs="Times New Roman"/>
          <w:lang w:val="ru-RU"/>
        </w:rPr>
        <w:tab/>
      </w:r>
      <w:r w:rsidRPr="00F628BD">
        <w:rPr>
          <w:rFonts w:ascii="Times New Roman" w:hAnsi="Times New Roman" w:cs="Times New Roman"/>
        </w:rPr>
        <w:t>x</w:t>
      </w:r>
      <w:r w:rsidRPr="00F628BD">
        <w:rPr>
          <w:rFonts w:ascii="Times New Roman" w:hAnsi="Times New Roman" w:cs="Times New Roman"/>
          <w:lang w:val="ru-RU"/>
        </w:rPr>
        <w:t xml:space="preserve">86 или </w:t>
      </w:r>
      <w:r w:rsidRPr="00F628BD">
        <w:rPr>
          <w:rFonts w:ascii="Times New Roman" w:hAnsi="Times New Roman" w:cs="Times New Roman"/>
        </w:rPr>
        <w:t>x</w:t>
      </w:r>
      <w:r w:rsidRPr="00F628BD">
        <w:rPr>
          <w:rFonts w:ascii="Times New Roman" w:hAnsi="Times New Roman" w:cs="Times New Roman"/>
          <w:lang w:val="ru-RU"/>
        </w:rPr>
        <w:t>86-64 совместимый</w:t>
      </w:r>
    </w:p>
    <w:p w14:paraId="48E05C59" w14:textId="77777777" w:rsidR="00CC327E" w:rsidRPr="00F628BD" w:rsidRDefault="00CC327E" w:rsidP="00CC327E">
      <w:pPr>
        <w:pStyle w:val="Heading2"/>
        <w:tabs>
          <w:tab w:val="right" w:leader="dot" w:pos="9356"/>
        </w:tabs>
        <w:rPr>
          <w:rFonts w:cs="Times New Roman"/>
          <w:b w:val="0"/>
          <w:bCs/>
        </w:rPr>
      </w:pPr>
      <w:bookmarkStart w:id="33" w:name="_Toc119837915"/>
      <w:r w:rsidRPr="00F628BD">
        <w:rPr>
          <w:rFonts w:cs="Times New Roman"/>
          <w:b w:val="0"/>
          <w:bCs/>
        </w:rPr>
        <w:t>4.4.2.2 Объем ОЗУ</w:t>
      </w:r>
      <w:r w:rsidRPr="00F628BD">
        <w:rPr>
          <w:rFonts w:cs="Times New Roman"/>
          <w:b w:val="0"/>
          <w:bCs/>
        </w:rPr>
        <w:tab/>
        <w:t xml:space="preserve">   2 Гб.</w:t>
      </w:r>
      <w:bookmarkEnd w:id="33"/>
    </w:p>
    <w:p w14:paraId="6243AA68" w14:textId="4400B428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34" w:name="_Toc119837916"/>
      <w:r w:rsidRPr="00F628BD">
        <w:rPr>
          <w:rFonts w:cs="Times New Roman"/>
          <w:b w:val="0"/>
          <w:bCs/>
        </w:rPr>
        <w:t xml:space="preserve">4.5 </w:t>
      </w:r>
      <w:r w:rsidRPr="00F628BD">
        <w:rPr>
          <w:rFonts w:cs="Times New Roman"/>
          <w:b w:val="0"/>
          <w:bCs/>
          <w:spacing w:val="28"/>
        </w:rPr>
        <w:t>Требования к информационной и программно</w:t>
      </w:r>
      <w:r w:rsidR="00F628BD">
        <w:rPr>
          <w:rFonts w:cs="Times New Roman"/>
          <w:b w:val="0"/>
          <w:bCs/>
          <w:spacing w:val="28"/>
          <w:lang w:val="vi-VN"/>
        </w:rPr>
        <w:t xml:space="preserve"> </w:t>
      </w:r>
      <w:r w:rsidRPr="00F628BD">
        <w:rPr>
          <w:rFonts w:cs="Times New Roman"/>
          <w:b w:val="0"/>
          <w:bCs/>
          <w:spacing w:val="28"/>
        </w:rPr>
        <w:t>совместимости</w:t>
      </w:r>
      <w:bookmarkEnd w:id="34"/>
    </w:p>
    <w:p w14:paraId="58ED3D15" w14:textId="77777777" w:rsidR="00CC327E" w:rsidRPr="00F628BD" w:rsidRDefault="00CC327E" w:rsidP="00F628BD">
      <w:pPr>
        <w:spacing w:line="48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4.5.1 Программное обеспечение должно работать под управлением операционных систем семейств </w:t>
      </w:r>
      <w:r w:rsidRPr="00F628BD">
        <w:rPr>
          <w:rFonts w:ascii="Times New Roman" w:hAnsi="Times New Roman" w:cs="Times New Roman"/>
        </w:rPr>
        <w:t>Windows</w:t>
      </w:r>
      <w:r w:rsidRPr="00F628BD">
        <w:rPr>
          <w:rFonts w:ascii="Times New Roman" w:hAnsi="Times New Roman" w:cs="Times New Roman"/>
          <w:lang w:val="ru-RU"/>
        </w:rPr>
        <w:t xml:space="preserve"> 10/ </w:t>
      </w:r>
      <w:r w:rsidRPr="00F628BD">
        <w:rPr>
          <w:rFonts w:ascii="Times New Roman" w:hAnsi="Times New Roman" w:cs="Times New Roman"/>
        </w:rPr>
        <w:t>Windows</w:t>
      </w:r>
      <w:r w:rsidRPr="00F628BD">
        <w:rPr>
          <w:rFonts w:ascii="Times New Roman" w:hAnsi="Times New Roman" w:cs="Times New Roman"/>
          <w:lang w:val="ru-RU"/>
        </w:rPr>
        <w:t xml:space="preserve"> 11 или, что предпочтительнее, с семейством 64-х разрядных ОС </w:t>
      </w:r>
      <w:r w:rsidRPr="00F628BD">
        <w:rPr>
          <w:rFonts w:ascii="Times New Roman" w:hAnsi="Times New Roman" w:cs="Times New Roman"/>
        </w:rPr>
        <w:t>Linux</w:t>
      </w:r>
      <w:r w:rsidRPr="00F628BD">
        <w:rPr>
          <w:rFonts w:ascii="Times New Roman" w:hAnsi="Times New Roman" w:cs="Times New Roman"/>
          <w:lang w:val="ru-RU"/>
        </w:rPr>
        <w:t>.</w:t>
      </w:r>
    </w:p>
    <w:p w14:paraId="204D3EA6" w14:textId="77777777" w:rsidR="00CC327E" w:rsidRPr="00F628BD" w:rsidRDefault="00CC327E" w:rsidP="00F628BD">
      <w:pPr>
        <w:spacing w:line="48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4.5.2 Рекомендуется следующее программное обеспечение: при использовании сервера с ОС </w:t>
      </w:r>
      <w:r w:rsidRPr="00F628BD">
        <w:rPr>
          <w:rFonts w:ascii="Times New Roman" w:hAnsi="Times New Roman" w:cs="Times New Roman"/>
        </w:rPr>
        <w:t>Linux</w:t>
      </w:r>
      <w:r w:rsidRPr="00F628BD">
        <w:rPr>
          <w:rFonts w:ascii="Times New Roman" w:hAnsi="Times New Roman" w:cs="Times New Roman"/>
          <w:lang w:val="ru-RU"/>
        </w:rPr>
        <w:t xml:space="preserve"> х64: операционная система – </w:t>
      </w:r>
      <w:r w:rsidRPr="00F628BD">
        <w:rPr>
          <w:rFonts w:ascii="Times New Roman" w:hAnsi="Times New Roman" w:cs="Times New Roman"/>
        </w:rPr>
        <w:t>Debian</w:t>
      </w:r>
      <w:r w:rsidRPr="00F628BD">
        <w:rPr>
          <w:rFonts w:ascii="Times New Roman" w:hAnsi="Times New Roman" w:cs="Times New Roman"/>
          <w:lang w:val="ru-RU"/>
        </w:rPr>
        <w:t xml:space="preserve"> 8, </w:t>
      </w:r>
      <w:r w:rsidRPr="00F628BD">
        <w:rPr>
          <w:rFonts w:ascii="Times New Roman" w:hAnsi="Times New Roman" w:cs="Times New Roman"/>
        </w:rPr>
        <w:t>CentOS</w:t>
      </w:r>
      <w:r w:rsidRPr="00F628BD">
        <w:rPr>
          <w:rFonts w:ascii="Times New Roman" w:hAnsi="Times New Roman" w:cs="Times New Roman"/>
          <w:lang w:val="ru-RU"/>
        </w:rPr>
        <w:t xml:space="preserve"> 7, </w:t>
      </w:r>
      <w:r w:rsidRPr="00F628BD">
        <w:rPr>
          <w:rFonts w:ascii="Times New Roman" w:hAnsi="Times New Roman" w:cs="Times New Roman"/>
        </w:rPr>
        <w:t>Red</w:t>
      </w:r>
      <w:r w:rsidRPr="00F628BD">
        <w:rPr>
          <w:rFonts w:ascii="Times New Roman" w:hAnsi="Times New Roman" w:cs="Times New Roman"/>
          <w:lang w:val="ru-RU"/>
        </w:rPr>
        <w:t xml:space="preserve"> </w:t>
      </w:r>
      <w:r w:rsidRPr="00F628BD">
        <w:rPr>
          <w:rFonts w:ascii="Times New Roman" w:hAnsi="Times New Roman" w:cs="Times New Roman"/>
        </w:rPr>
        <w:t>Hat</w:t>
      </w:r>
      <w:r w:rsidRPr="00F628BD">
        <w:rPr>
          <w:rFonts w:ascii="Times New Roman" w:hAnsi="Times New Roman" w:cs="Times New Roman"/>
          <w:lang w:val="ru-RU"/>
        </w:rPr>
        <w:t xml:space="preserve"> </w:t>
      </w:r>
      <w:r w:rsidRPr="00F628BD">
        <w:rPr>
          <w:rFonts w:ascii="Times New Roman" w:hAnsi="Times New Roman" w:cs="Times New Roman"/>
        </w:rPr>
        <w:t>Enterprise</w:t>
      </w:r>
      <w:r w:rsidRPr="00F628BD">
        <w:rPr>
          <w:rFonts w:ascii="Times New Roman" w:hAnsi="Times New Roman" w:cs="Times New Roman"/>
          <w:lang w:val="ru-RU"/>
        </w:rPr>
        <w:t xml:space="preserve"> </w:t>
      </w:r>
      <w:r w:rsidRPr="00F628BD">
        <w:rPr>
          <w:rFonts w:ascii="Times New Roman" w:hAnsi="Times New Roman" w:cs="Times New Roman"/>
        </w:rPr>
        <w:t>Linux</w:t>
      </w:r>
      <w:r w:rsidRPr="00F628BD">
        <w:rPr>
          <w:rFonts w:ascii="Times New Roman" w:hAnsi="Times New Roman" w:cs="Times New Roman"/>
          <w:lang w:val="ru-RU"/>
        </w:rPr>
        <w:t xml:space="preserve"> 7, </w:t>
      </w:r>
      <w:r w:rsidRPr="00F628BD">
        <w:rPr>
          <w:rFonts w:ascii="Times New Roman" w:hAnsi="Times New Roman" w:cs="Times New Roman"/>
        </w:rPr>
        <w:t>Ubuntu</w:t>
      </w:r>
      <w:r w:rsidRPr="00F628BD">
        <w:rPr>
          <w:rFonts w:ascii="Times New Roman" w:hAnsi="Times New Roman" w:cs="Times New Roman"/>
          <w:lang w:val="ru-RU"/>
        </w:rPr>
        <w:t xml:space="preserve"> 14.04; при использовании сервера с ОС </w:t>
      </w:r>
      <w:r w:rsidRPr="00F628BD">
        <w:rPr>
          <w:rFonts w:ascii="Times New Roman" w:hAnsi="Times New Roman" w:cs="Times New Roman"/>
        </w:rPr>
        <w:t>Windows</w:t>
      </w:r>
      <w:r w:rsidRPr="00F628BD">
        <w:rPr>
          <w:rFonts w:ascii="Times New Roman" w:hAnsi="Times New Roman" w:cs="Times New Roman"/>
          <w:lang w:val="ru-RU"/>
        </w:rPr>
        <w:t xml:space="preserve"> </w:t>
      </w:r>
      <w:r w:rsidRPr="00F628BD">
        <w:rPr>
          <w:rFonts w:ascii="Times New Roman" w:hAnsi="Times New Roman" w:cs="Times New Roman"/>
        </w:rPr>
        <w:t>x</w:t>
      </w:r>
      <w:r w:rsidRPr="00F628BD">
        <w:rPr>
          <w:rFonts w:ascii="Times New Roman" w:hAnsi="Times New Roman" w:cs="Times New Roman"/>
          <w:lang w:val="ru-RU"/>
        </w:rPr>
        <w:t xml:space="preserve">64: установленное приложение </w:t>
      </w:r>
      <w:r w:rsidRPr="00F628BD">
        <w:rPr>
          <w:rFonts w:ascii="Times New Roman" w:hAnsi="Times New Roman" w:cs="Times New Roman"/>
        </w:rPr>
        <w:t>Java</w:t>
      </w:r>
      <w:r w:rsidRPr="00F628BD">
        <w:rPr>
          <w:rFonts w:ascii="Times New Roman" w:hAnsi="Times New Roman" w:cs="Times New Roman"/>
          <w:lang w:val="ru-RU"/>
        </w:rPr>
        <w:t xml:space="preserve"> </w:t>
      </w:r>
      <w:r w:rsidRPr="00F628BD">
        <w:rPr>
          <w:rFonts w:ascii="Times New Roman" w:hAnsi="Times New Roman" w:cs="Times New Roman"/>
        </w:rPr>
        <w:t>VM</w:t>
      </w:r>
      <w:r w:rsidRPr="00F628BD">
        <w:rPr>
          <w:rFonts w:ascii="Times New Roman" w:hAnsi="Times New Roman" w:cs="Times New Roman"/>
          <w:lang w:val="ru-RU"/>
        </w:rPr>
        <w:t xml:space="preserve"> (</w:t>
      </w:r>
      <w:r w:rsidRPr="00F628BD">
        <w:rPr>
          <w:rFonts w:ascii="Times New Roman" w:hAnsi="Times New Roman" w:cs="Times New Roman"/>
        </w:rPr>
        <w:t>JDK</w:t>
      </w:r>
      <w:r w:rsidRPr="00F628BD">
        <w:rPr>
          <w:rFonts w:ascii="Times New Roman" w:hAnsi="Times New Roman" w:cs="Times New Roman"/>
          <w:lang w:val="ru-RU"/>
        </w:rPr>
        <w:t xml:space="preserve">). </w:t>
      </w:r>
    </w:p>
    <w:p w14:paraId="4E692EFC" w14:textId="77777777" w:rsidR="00CC327E" w:rsidRPr="00F628BD" w:rsidRDefault="00CC327E" w:rsidP="00F628BD">
      <w:pPr>
        <w:spacing w:line="48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4.5.3 </w:t>
      </w:r>
      <w:r w:rsidRPr="00F628BD">
        <w:rPr>
          <w:rFonts w:ascii="Times New Roman" w:hAnsi="Times New Roman" w:cs="Times New Roman"/>
        </w:rPr>
        <w:t>JDK</w:t>
      </w:r>
      <w:r w:rsidRPr="00F628BD">
        <w:rPr>
          <w:rFonts w:ascii="Times New Roman" w:hAnsi="Times New Roman" w:cs="Times New Roman"/>
          <w:lang w:val="ru-RU"/>
        </w:rPr>
        <w:t xml:space="preserve"> не ниже </w:t>
      </w:r>
      <w:r w:rsidRPr="00F628BD">
        <w:rPr>
          <w:rFonts w:ascii="Times New Roman" w:hAnsi="Times New Roman" w:cs="Times New Roman"/>
        </w:rPr>
        <w:t>v</w:t>
      </w:r>
      <w:r w:rsidRPr="00F628BD">
        <w:rPr>
          <w:rFonts w:ascii="Times New Roman" w:hAnsi="Times New Roman" w:cs="Times New Roman"/>
          <w:lang w:val="ru-RU"/>
        </w:rPr>
        <w:t>.11</w:t>
      </w:r>
    </w:p>
    <w:p w14:paraId="343C5ABB" w14:textId="401B3595" w:rsidR="00CC327E" w:rsidRPr="00F628BD" w:rsidRDefault="00F628BD" w:rsidP="00F628BD">
      <w:pPr>
        <w:pStyle w:val="BodyTextIndent"/>
        <w:spacing w:line="48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vi-VN"/>
        </w:rPr>
        <w:t xml:space="preserve">      </w:t>
      </w:r>
      <w:r w:rsidR="00CC327E" w:rsidRPr="00F628BD">
        <w:rPr>
          <w:rFonts w:ascii="Times New Roman" w:hAnsi="Times New Roman" w:cs="Times New Roman"/>
          <w:lang w:val="ru-RU"/>
        </w:rPr>
        <w:t xml:space="preserve">4.5.4 </w:t>
      </w:r>
      <w:r w:rsidR="00CC327E" w:rsidRPr="00F628BD">
        <w:rPr>
          <w:rFonts w:ascii="Times New Roman" w:hAnsi="Times New Roman" w:cs="Times New Roman"/>
        </w:rPr>
        <w:t>MySql</w:t>
      </w:r>
      <w:r w:rsidR="00CC327E" w:rsidRPr="00F628BD">
        <w:rPr>
          <w:rFonts w:ascii="Times New Roman" w:hAnsi="Times New Roman" w:cs="Times New Roman"/>
          <w:lang w:val="ru-RU"/>
        </w:rPr>
        <w:t xml:space="preserve"> не ниже </w:t>
      </w:r>
      <w:r w:rsidR="00CC327E" w:rsidRPr="00F628BD">
        <w:rPr>
          <w:rFonts w:ascii="Times New Roman" w:hAnsi="Times New Roman" w:cs="Times New Roman"/>
        </w:rPr>
        <w:t>v</w:t>
      </w:r>
      <w:r w:rsidR="00CC327E" w:rsidRPr="00F628BD">
        <w:rPr>
          <w:rFonts w:ascii="Times New Roman" w:hAnsi="Times New Roman" w:cs="Times New Roman"/>
          <w:lang w:val="ru-RU"/>
        </w:rPr>
        <w:t>.8</w:t>
      </w:r>
    </w:p>
    <w:p w14:paraId="0A7181F7" w14:textId="434B5C7F" w:rsidR="00CC327E" w:rsidRPr="00F628BD" w:rsidRDefault="00F628BD" w:rsidP="00F628BD">
      <w:pPr>
        <w:pStyle w:val="BodyTextIndent"/>
        <w:spacing w:line="48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vi-VN"/>
        </w:rPr>
        <w:t xml:space="preserve">       </w:t>
      </w:r>
      <w:r w:rsidR="00CC327E" w:rsidRPr="00F628BD">
        <w:rPr>
          <w:rFonts w:ascii="Times New Roman" w:hAnsi="Times New Roman" w:cs="Times New Roman"/>
          <w:lang w:val="ru-RU"/>
        </w:rPr>
        <w:t xml:space="preserve">4.5.5 </w:t>
      </w:r>
      <w:r w:rsidR="00CC327E" w:rsidRPr="00F628BD">
        <w:rPr>
          <w:rFonts w:ascii="Times New Roman" w:hAnsi="Times New Roman" w:cs="Times New Roman"/>
        </w:rPr>
        <w:t>Eclipse</w:t>
      </w:r>
      <w:r w:rsidR="00CC327E" w:rsidRPr="00F628BD">
        <w:rPr>
          <w:rFonts w:ascii="Times New Roman" w:hAnsi="Times New Roman" w:cs="Times New Roman"/>
          <w:lang w:val="ru-RU"/>
        </w:rPr>
        <w:t xml:space="preserve"> не ниже </w:t>
      </w:r>
      <w:r w:rsidR="00CC327E" w:rsidRPr="00F628BD">
        <w:rPr>
          <w:rFonts w:ascii="Times New Roman" w:hAnsi="Times New Roman" w:cs="Times New Roman"/>
        </w:rPr>
        <w:t>v</w:t>
      </w:r>
      <w:r w:rsidR="00CC327E" w:rsidRPr="00F628BD">
        <w:rPr>
          <w:rFonts w:ascii="Times New Roman" w:hAnsi="Times New Roman" w:cs="Times New Roman"/>
          <w:lang w:val="ru-RU"/>
        </w:rPr>
        <w:t>.4.24.0</w:t>
      </w:r>
    </w:p>
    <w:p w14:paraId="3F93A5E4" w14:textId="77777777" w:rsidR="00CC327E" w:rsidRPr="00F628BD" w:rsidRDefault="00CC327E" w:rsidP="00CC327E">
      <w:pPr>
        <w:pStyle w:val="Heading2"/>
        <w:rPr>
          <w:rFonts w:cs="Times New Roman"/>
          <w:b w:val="0"/>
          <w:bCs/>
        </w:rPr>
      </w:pPr>
      <w:bookmarkStart w:id="35" w:name="_Toc119837917"/>
      <w:r w:rsidRPr="00F628BD">
        <w:rPr>
          <w:rFonts w:cs="Times New Roman"/>
          <w:b w:val="0"/>
          <w:bCs/>
        </w:rPr>
        <w:t>4.6 Специальные требования</w:t>
      </w:r>
      <w:bookmarkEnd w:id="35"/>
    </w:p>
    <w:p w14:paraId="1E4FE868" w14:textId="77777777" w:rsidR="00CC327E" w:rsidRPr="00F628BD" w:rsidRDefault="00CC327E" w:rsidP="00CC327E">
      <w:pPr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 xml:space="preserve">            Создать дистрибутивную версию программного обеспечения.</w:t>
      </w:r>
    </w:p>
    <w:p w14:paraId="7A93A9AE" w14:textId="77777777" w:rsidR="00CC327E" w:rsidRPr="00F628BD" w:rsidRDefault="00CC327E" w:rsidP="00CC327E">
      <w:pPr>
        <w:rPr>
          <w:rFonts w:ascii="Times New Roman" w:hAnsi="Times New Roman" w:cs="Times New Roman"/>
          <w:highlight w:val="yellow"/>
          <w:lang w:val="ru-RU"/>
        </w:rPr>
      </w:pPr>
    </w:p>
    <w:p w14:paraId="0DE1787E" w14:textId="4FC27A63" w:rsidR="00CC327E" w:rsidRDefault="00CC327E" w:rsidP="00F628BD">
      <w:pPr>
        <w:pStyle w:val="Heading1"/>
        <w:numPr>
          <w:ilvl w:val="0"/>
          <w:numId w:val="37"/>
        </w:numPr>
        <w:jc w:val="center"/>
        <w:rPr>
          <w:rFonts w:ascii="Times New Roman" w:hAnsi="Times New Roman" w:cs="Times New Roman"/>
          <w:color w:val="000000" w:themeColor="text1"/>
          <w:lang w:val="ru-RU"/>
        </w:rPr>
      </w:pPr>
      <w:bookmarkStart w:id="36" w:name="_Toc119837918"/>
      <w:r w:rsidRPr="00F628BD">
        <w:rPr>
          <w:rFonts w:ascii="Times New Roman" w:hAnsi="Times New Roman" w:cs="Times New Roman"/>
          <w:color w:val="000000" w:themeColor="text1"/>
          <w:lang w:val="ru-RU"/>
        </w:rPr>
        <w:t>Требования к программной документации</w:t>
      </w:r>
      <w:bookmarkEnd w:id="36"/>
    </w:p>
    <w:p w14:paraId="680981B9" w14:textId="77777777" w:rsidR="00F628BD" w:rsidRPr="00F628BD" w:rsidRDefault="00F628BD" w:rsidP="00F628BD">
      <w:pPr>
        <w:pStyle w:val="ListParagraph"/>
        <w:ind w:left="480"/>
        <w:rPr>
          <w:lang w:val="ru-RU"/>
        </w:rPr>
      </w:pPr>
    </w:p>
    <w:p w14:paraId="1DD82C0E" w14:textId="77777777" w:rsidR="00CC327E" w:rsidRPr="00F628BD" w:rsidRDefault="00CC327E" w:rsidP="00CC327E">
      <w:pPr>
        <w:pStyle w:val="BodyTextIndent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5.1 Разрабатываемые программные модули должны быть самодокументированы, т.е. тексты программ должны содержать все необходимые комментарии.</w:t>
      </w:r>
    </w:p>
    <w:p w14:paraId="091EC3FF" w14:textId="31E8CB11" w:rsidR="00CC327E" w:rsidRPr="00F628BD" w:rsidRDefault="00F628BD" w:rsidP="00F628BD">
      <w:pPr>
        <w:spacing w:line="48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vi-VN"/>
        </w:rPr>
        <w:t xml:space="preserve">       </w:t>
      </w:r>
      <w:r w:rsidR="00CC327E" w:rsidRPr="00F628BD">
        <w:rPr>
          <w:rFonts w:ascii="Times New Roman" w:hAnsi="Times New Roman" w:cs="Times New Roman"/>
          <w:lang w:val="ru-RU"/>
        </w:rPr>
        <w:t>5.3 В состав сопровождающей документации должны входить:</w:t>
      </w:r>
    </w:p>
    <w:p w14:paraId="7C51B5DF" w14:textId="77777777" w:rsidR="00CC327E" w:rsidRPr="00F628BD" w:rsidRDefault="00CC327E" w:rsidP="00CC327E">
      <w:pPr>
        <w:tabs>
          <w:tab w:val="left" w:pos="1080"/>
        </w:tabs>
        <w:spacing w:line="480" w:lineRule="auto"/>
        <w:ind w:firstLine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5.3.1 Расчетно-пояснительная записка на 25-30 листах формата А4 (без прилож</w:t>
      </w:r>
      <w:r w:rsidRPr="00F628BD">
        <w:rPr>
          <w:rFonts w:ascii="Times New Roman" w:hAnsi="Times New Roman" w:cs="Times New Roman"/>
          <w:lang w:val="ru-RU"/>
        </w:rPr>
        <w:t>е</w:t>
      </w:r>
      <w:r w:rsidRPr="00F628BD">
        <w:rPr>
          <w:rFonts w:ascii="Times New Roman" w:hAnsi="Times New Roman" w:cs="Times New Roman"/>
          <w:lang w:val="ru-RU"/>
        </w:rPr>
        <w:t>ний 5.3.2, 5.3.3 и 5.3.4).</w:t>
      </w:r>
    </w:p>
    <w:p w14:paraId="65BB1A9B" w14:textId="77777777" w:rsidR="00CC327E" w:rsidRPr="00F628BD" w:rsidRDefault="00CC327E" w:rsidP="00CC327E">
      <w:pPr>
        <w:tabs>
          <w:tab w:val="left" w:pos="1080"/>
        </w:tabs>
        <w:spacing w:line="480" w:lineRule="auto"/>
        <w:ind w:firstLine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5.3.2 Техническое задание (Приложение А).</w:t>
      </w:r>
    </w:p>
    <w:p w14:paraId="55F88A0B" w14:textId="77777777" w:rsidR="00CC327E" w:rsidRPr="00F628BD" w:rsidRDefault="00CC327E" w:rsidP="00CC327E">
      <w:pPr>
        <w:tabs>
          <w:tab w:val="left" w:pos="1080"/>
        </w:tabs>
        <w:spacing w:line="480" w:lineRule="auto"/>
        <w:ind w:left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5.3.3 Руководство пользователя (Приложение Б).</w:t>
      </w:r>
    </w:p>
    <w:p w14:paraId="3AD4AAC1" w14:textId="77777777" w:rsidR="00CC327E" w:rsidRPr="00F628BD" w:rsidRDefault="00CC327E" w:rsidP="00CC327E">
      <w:pPr>
        <w:tabs>
          <w:tab w:val="left" w:pos="1080"/>
        </w:tabs>
        <w:spacing w:line="480" w:lineRule="auto"/>
        <w:ind w:firstLine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5.4 Графическая часть должна быть включена в расчетно-пояснительную записку в качестве иллюстраций:</w:t>
      </w:r>
    </w:p>
    <w:p w14:paraId="0BA77107" w14:textId="77777777" w:rsidR="00CC327E" w:rsidRPr="00F628BD" w:rsidRDefault="00CC327E" w:rsidP="00F628BD">
      <w:pPr>
        <w:tabs>
          <w:tab w:val="left" w:pos="1080"/>
        </w:tabs>
        <w:spacing w:line="360" w:lineRule="auto"/>
        <w:ind w:left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5.4.1 Диаграмма вариантов использования.</w:t>
      </w:r>
    </w:p>
    <w:p w14:paraId="31A7D4E3" w14:textId="4EBC7D79" w:rsidR="00CC327E" w:rsidRPr="00F628BD" w:rsidRDefault="00F628BD" w:rsidP="00F628BD">
      <w:pPr>
        <w:tabs>
          <w:tab w:val="left" w:pos="1080"/>
        </w:tabs>
        <w:spacing w:line="360" w:lineRule="auto"/>
        <w:ind w:left="720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 </w:t>
      </w:r>
      <w:r w:rsidR="00CC327E" w:rsidRPr="00F628BD">
        <w:rPr>
          <w:rFonts w:ascii="Times New Roman" w:hAnsi="Times New Roman" w:cs="Times New Roman"/>
          <w:lang w:val="ru-RU"/>
        </w:rPr>
        <w:t>5.4.2 Концептуальная диаграмма классов.</w:t>
      </w:r>
    </w:p>
    <w:p w14:paraId="0E9EDCEA" w14:textId="097E562C" w:rsidR="00CC327E" w:rsidRPr="00F628BD" w:rsidRDefault="00F628BD" w:rsidP="00F628BD">
      <w:pPr>
        <w:pStyle w:val="BodyTextIndent"/>
        <w:tabs>
          <w:tab w:val="left" w:pos="1080"/>
        </w:tabs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vi-VN"/>
        </w:rPr>
        <w:t xml:space="preserve">       </w:t>
      </w:r>
      <w:r w:rsidR="00CC327E" w:rsidRPr="00F628BD">
        <w:rPr>
          <w:rFonts w:ascii="Times New Roman" w:hAnsi="Times New Roman" w:cs="Times New Roman"/>
          <w:lang w:val="ru-RU"/>
        </w:rPr>
        <w:t>5.4.3 Диаграмма классов.</w:t>
      </w:r>
    </w:p>
    <w:p w14:paraId="7F8DA551" w14:textId="5408EFC9" w:rsidR="00CC327E" w:rsidRPr="00F628BD" w:rsidRDefault="00F628BD" w:rsidP="00F628BD">
      <w:pPr>
        <w:pStyle w:val="BodyTextIndent"/>
        <w:tabs>
          <w:tab w:val="left" w:pos="1080"/>
        </w:tabs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vi-VN"/>
        </w:rPr>
        <w:t xml:space="preserve">       </w:t>
      </w:r>
      <w:r w:rsidR="00CC327E" w:rsidRPr="00F628BD">
        <w:rPr>
          <w:rFonts w:ascii="Times New Roman" w:hAnsi="Times New Roman" w:cs="Times New Roman"/>
          <w:lang w:val="ru-RU"/>
        </w:rPr>
        <w:t>5.4.4 Диаграммы (схемы) компонентов структур данных.</w:t>
      </w:r>
    </w:p>
    <w:p w14:paraId="780C09FC" w14:textId="18C866FF" w:rsidR="00CC327E" w:rsidRPr="00F628BD" w:rsidRDefault="00F628BD" w:rsidP="00F628BD">
      <w:pPr>
        <w:pStyle w:val="BodyTextIndent"/>
        <w:tabs>
          <w:tab w:val="left" w:pos="1080"/>
        </w:tabs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vi-VN"/>
        </w:rPr>
        <w:t xml:space="preserve">       </w:t>
      </w:r>
      <w:r w:rsidR="00CC327E" w:rsidRPr="00F628BD">
        <w:rPr>
          <w:rFonts w:ascii="Times New Roman" w:hAnsi="Times New Roman" w:cs="Times New Roman"/>
          <w:lang w:val="ru-RU"/>
        </w:rPr>
        <w:t>5.4.5 Граф состояний интерфейса.</w:t>
      </w:r>
    </w:p>
    <w:p w14:paraId="582EB69F" w14:textId="11451BEE" w:rsidR="00F628BD" w:rsidRDefault="00CC327E" w:rsidP="00F628BD">
      <w:pPr>
        <w:tabs>
          <w:tab w:val="left" w:pos="1080"/>
        </w:tabs>
        <w:spacing w:line="360" w:lineRule="auto"/>
        <w:ind w:left="720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5.4.6 Формы интерфейса.</w:t>
      </w:r>
    </w:p>
    <w:p w14:paraId="609EBFC1" w14:textId="58EB5BD4" w:rsidR="00CC327E" w:rsidRPr="00F628BD" w:rsidRDefault="00CC327E" w:rsidP="00F628BD">
      <w:pPr>
        <w:tabs>
          <w:tab w:val="left" w:pos="1080"/>
        </w:tabs>
        <w:spacing w:line="360" w:lineRule="auto"/>
        <w:ind w:left="720"/>
        <w:jc w:val="both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5.4.7 Таблицы тестов.</w:t>
      </w:r>
    </w:p>
    <w:p w14:paraId="452F37B7" w14:textId="71DCFADC" w:rsidR="00CC327E" w:rsidRDefault="00CC327E" w:rsidP="00F628BD">
      <w:pPr>
        <w:pStyle w:val="Heading1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bookmarkStart w:id="37" w:name="_Toc119837919"/>
      <w:r w:rsidRPr="00F628BD">
        <w:rPr>
          <w:rFonts w:ascii="Times New Roman" w:hAnsi="Times New Roman" w:cs="Times New Roman"/>
          <w:color w:val="000000" w:themeColor="text1"/>
          <w:lang w:val="ru-RU"/>
        </w:rPr>
        <w:t>6 Стадии и этапы разработки</w:t>
      </w:r>
      <w:bookmarkEnd w:id="37"/>
    </w:p>
    <w:p w14:paraId="4590C6C1" w14:textId="77777777" w:rsidR="00D90473" w:rsidRPr="00D90473" w:rsidRDefault="00D90473" w:rsidP="00D90473">
      <w:pPr>
        <w:rPr>
          <w:lang w:val="ru-RU"/>
        </w:rPr>
      </w:pPr>
    </w:p>
    <w:tbl>
      <w:tblPr>
        <w:tblW w:w="9924" w:type="dxa"/>
        <w:tblInd w:w="-31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776"/>
        <w:gridCol w:w="2562"/>
        <w:gridCol w:w="1288"/>
        <w:gridCol w:w="2463"/>
        <w:gridCol w:w="2835"/>
      </w:tblGrid>
      <w:tr w:rsidR="00CC327E" w:rsidRPr="00F628BD" w14:paraId="718E232F" w14:textId="77777777" w:rsidTr="00AF09F1">
        <w:trPr>
          <w:cantSplit/>
          <w:tblHeader/>
        </w:trPr>
        <w:tc>
          <w:tcPr>
            <w:tcW w:w="776" w:type="dxa"/>
            <w:vMerge w:val="restart"/>
            <w:tcBorders>
              <w:top w:val="single" w:sz="12" w:space="0" w:color="auto"/>
            </w:tcBorders>
          </w:tcPr>
          <w:p w14:paraId="3F793C4D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>Этап</w:t>
            </w:r>
          </w:p>
        </w:tc>
        <w:tc>
          <w:tcPr>
            <w:tcW w:w="2562" w:type="dxa"/>
            <w:vMerge w:val="restart"/>
            <w:tcBorders>
              <w:top w:val="single" w:sz="12" w:space="0" w:color="auto"/>
            </w:tcBorders>
          </w:tcPr>
          <w:p w14:paraId="290B2121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>Содержание этапа</w:t>
            </w:r>
          </w:p>
        </w:tc>
        <w:tc>
          <w:tcPr>
            <w:tcW w:w="1288" w:type="dxa"/>
            <w:vMerge w:val="restart"/>
            <w:tcBorders>
              <w:top w:val="single" w:sz="12" w:space="0" w:color="auto"/>
            </w:tcBorders>
          </w:tcPr>
          <w:p w14:paraId="2B02A995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>Сроки и</w:t>
            </w:r>
          </w:p>
          <w:p w14:paraId="2030949E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>объем</w:t>
            </w:r>
          </w:p>
        </w:tc>
        <w:tc>
          <w:tcPr>
            <w:tcW w:w="5298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02C242ED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 xml:space="preserve">Представляемые результаты </w:t>
            </w:r>
          </w:p>
        </w:tc>
      </w:tr>
      <w:tr w:rsidR="00CC327E" w:rsidRPr="00F628BD" w14:paraId="5D9B9FCC" w14:textId="77777777" w:rsidTr="00AF09F1">
        <w:trPr>
          <w:cantSplit/>
          <w:tblHeader/>
        </w:trPr>
        <w:tc>
          <w:tcPr>
            <w:tcW w:w="776" w:type="dxa"/>
            <w:vMerge/>
            <w:tcBorders>
              <w:bottom w:val="single" w:sz="12" w:space="0" w:color="auto"/>
            </w:tcBorders>
          </w:tcPr>
          <w:p w14:paraId="74E8BEE7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</w:p>
        </w:tc>
        <w:tc>
          <w:tcPr>
            <w:tcW w:w="2562" w:type="dxa"/>
            <w:vMerge/>
            <w:tcBorders>
              <w:bottom w:val="single" w:sz="12" w:space="0" w:color="auto"/>
            </w:tcBorders>
          </w:tcPr>
          <w:p w14:paraId="1FF0AC5D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</w:p>
        </w:tc>
        <w:tc>
          <w:tcPr>
            <w:tcW w:w="1288" w:type="dxa"/>
            <w:vMerge/>
            <w:tcBorders>
              <w:bottom w:val="single" w:sz="12" w:space="0" w:color="auto"/>
            </w:tcBorders>
          </w:tcPr>
          <w:p w14:paraId="6F113CC8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</w:p>
        </w:tc>
        <w:tc>
          <w:tcPr>
            <w:tcW w:w="2463" w:type="dxa"/>
            <w:tcBorders>
              <w:top w:val="single" w:sz="12" w:space="0" w:color="auto"/>
              <w:bottom w:val="single" w:sz="12" w:space="0" w:color="auto"/>
            </w:tcBorders>
          </w:tcPr>
          <w:p w14:paraId="0355AC10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>Спецификации и пр</w:t>
            </w:r>
            <w:r w:rsidRPr="00F628BD">
              <w:rPr>
                <w:b/>
              </w:rPr>
              <w:t>о</w:t>
            </w:r>
            <w:r w:rsidRPr="00F628BD">
              <w:rPr>
                <w:b/>
              </w:rPr>
              <w:t xml:space="preserve">граммный продукт </w:t>
            </w:r>
          </w:p>
        </w:tc>
        <w:tc>
          <w:tcPr>
            <w:tcW w:w="2835" w:type="dxa"/>
            <w:tcBorders>
              <w:top w:val="single" w:sz="12" w:space="0" w:color="auto"/>
              <w:bottom w:val="single" w:sz="12" w:space="0" w:color="auto"/>
            </w:tcBorders>
          </w:tcPr>
          <w:p w14:paraId="08B68867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>Документы</w:t>
            </w:r>
          </w:p>
        </w:tc>
      </w:tr>
      <w:tr w:rsidR="00CC327E" w:rsidRPr="00F628BD" w14:paraId="66B76CD4" w14:textId="77777777" w:rsidTr="00AF09F1">
        <w:trPr>
          <w:cantSplit/>
        </w:trPr>
        <w:tc>
          <w:tcPr>
            <w:tcW w:w="776" w:type="dxa"/>
            <w:shd w:val="clear" w:color="auto" w:fill="auto"/>
          </w:tcPr>
          <w:p w14:paraId="364E40C8" w14:textId="77777777" w:rsidR="00CC327E" w:rsidRPr="00F628BD" w:rsidRDefault="00CC327E" w:rsidP="00CC327E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62" w:type="dxa"/>
            <w:shd w:val="clear" w:color="auto" w:fill="auto"/>
          </w:tcPr>
          <w:p w14:paraId="7318132B" w14:textId="77777777" w:rsidR="00CC327E" w:rsidRPr="00F628BD" w:rsidDel="00C652F9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Выбор темы, составл</w:t>
            </w:r>
            <w:r w:rsidRPr="00F628BD">
              <w:t>е</w:t>
            </w:r>
            <w:r w:rsidRPr="00F628BD">
              <w:t>ние задания, решение организационных в</w:t>
            </w:r>
            <w:r w:rsidRPr="00F628BD">
              <w:t>о</w:t>
            </w:r>
            <w:r w:rsidRPr="00F628BD">
              <w:t>просов</w:t>
            </w:r>
          </w:p>
        </w:tc>
        <w:tc>
          <w:tcPr>
            <w:tcW w:w="1288" w:type="dxa"/>
            <w:shd w:val="clear" w:color="auto" w:fill="auto"/>
          </w:tcPr>
          <w:p w14:paraId="7DA442A4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</w:pPr>
            <w:r w:rsidRPr="00F628BD">
              <w:t>1..2 недели</w:t>
            </w:r>
          </w:p>
          <w:p w14:paraId="219D8EAF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</w:pPr>
            <w:r w:rsidRPr="00F628BD">
              <w:t>(10 %)</w:t>
            </w:r>
          </w:p>
        </w:tc>
        <w:tc>
          <w:tcPr>
            <w:tcW w:w="2463" w:type="dxa"/>
            <w:shd w:val="clear" w:color="auto" w:fill="auto"/>
          </w:tcPr>
          <w:p w14:paraId="347781DA" w14:textId="77777777" w:rsidR="00CC327E" w:rsidRPr="00F628BD" w:rsidDel="00E51982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</w:pPr>
            <w:r w:rsidRPr="00F628BD">
              <w:t>-</w:t>
            </w:r>
          </w:p>
        </w:tc>
        <w:tc>
          <w:tcPr>
            <w:tcW w:w="2835" w:type="dxa"/>
          </w:tcPr>
          <w:p w14:paraId="67BD5D76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b/>
              </w:rPr>
            </w:pPr>
            <w:r w:rsidRPr="00F628BD">
              <w:rPr>
                <w:b/>
              </w:rPr>
              <w:t>Заполненный бланк зад</w:t>
            </w:r>
            <w:r w:rsidRPr="00F628BD">
              <w:rPr>
                <w:b/>
              </w:rPr>
              <w:t>а</w:t>
            </w:r>
            <w:r w:rsidRPr="00F628BD">
              <w:rPr>
                <w:b/>
              </w:rPr>
              <w:t>ния на курсовую работу – вывешивается на сайт к</w:t>
            </w:r>
            <w:r w:rsidRPr="00F628BD">
              <w:rPr>
                <w:b/>
              </w:rPr>
              <w:t>а</w:t>
            </w:r>
            <w:r w:rsidRPr="00F628BD">
              <w:rPr>
                <w:b/>
              </w:rPr>
              <w:t>федры для получения утвержда</w:t>
            </w:r>
            <w:r w:rsidRPr="00F628BD">
              <w:rPr>
                <w:b/>
              </w:rPr>
              <w:t>ю</w:t>
            </w:r>
            <w:r w:rsidRPr="00F628BD">
              <w:rPr>
                <w:b/>
              </w:rPr>
              <w:t>щей подписи заведу</w:t>
            </w:r>
            <w:r w:rsidRPr="00F628BD">
              <w:rPr>
                <w:b/>
              </w:rPr>
              <w:t>ю</w:t>
            </w:r>
            <w:r w:rsidRPr="00F628BD">
              <w:rPr>
                <w:b/>
              </w:rPr>
              <w:t>щего кафедрой</w:t>
            </w:r>
          </w:p>
        </w:tc>
      </w:tr>
      <w:tr w:rsidR="00CC327E" w:rsidRPr="00F628BD" w14:paraId="68C1400B" w14:textId="77777777" w:rsidTr="00AF09F1">
        <w:trPr>
          <w:cantSplit/>
        </w:trPr>
        <w:tc>
          <w:tcPr>
            <w:tcW w:w="776" w:type="dxa"/>
            <w:shd w:val="clear" w:color="auto" w:fill="auto"/>
          </w:tcPr>
          <w:p w14:paraId="25D6EF9D" w14:textId="77777777" w:rsidR="00CC327E" w:rsidRPr="00F628BD" w:rsidRDefault="00CC327E" w:rsidP="00CC327E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2562" w:type="dxa"/>
            <w:shd w:val="clear" w:color="auto" w:fill="auto"/>
          </w:tcPr>
          <w:p w14:paraId="41B31168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highlight w:val="yellow"/>
              </w:rPr>
            </w:pPr>
            <w:r w:rsidRPr="00F628BD">
              <w:t>Анализ предметной о</w:t>
            </w:r>
            <w:r w:rsidRPr="00F628BD">
              <w:t>б</w:t>
            </w:r>
            <w:r w:rsidRPr="00F628BD">
              <w:t>ласти, разработка ТЗ. Исследование методов решения, выбор осно</w:t>
            </w:r>
            <w:r w:rsidRPr="00F628BD">
              <w:t>в</w:t>
            </w:r>
            <w:r w:rsidRPr="00F628BD">
              <w:t>ных проектных решений</w:t>
            </w:r>
          </w:p>
        </w:tc>
        <w:tc>
          <w:tcPr>
            <w:tcW w:w="1288" w:type="dxa"/>
            <w:shd w:val="clear" w:color="auto" w:fill="auto"/>
          </w:tcPr>
          <w:p w14:paraId="0DAFA58A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</w:pPr>
            <w:r w:rsidRPr="00F628BD">
              <w:t>3..4 недели</w:t>
            </w:r>
          </w:p>
          <w:p w14:paraId="266E620C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  <w:highlight w:val="yellow"/>
              </w:rPr>
            </w:pPr>
          </w:p>
        </w:tc>
        <w:tc>
          <w:tcPr>
            <w:tcW w:w="2463" w:type="dxa"/>
            <w:shd w:val="clear" w:color="auto" w:fill="auto"/>
          </w:tcPr>
          <w:p w14:paraId="73B421B3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Результаты декомпоз</w:t>
            </w:r>
            <w:r w:rsidRPr="00F628BD">
              <w:t>и</w:t>
            </w:r>
            <w:r w:rsidRPr="00F628BD">
              <w:t>ции предметной обла</w:t>
            </w:r>
            <w:r w:rsidRPr="00F628BD">
              <w:t>с</w:t>
            </w:r>
            <w:r w:rsidRPr="00F628BD">
              <w:t>ти.</w:t>
            </w:r>
          </w:p>
          <w:p w14:paraId="607DCAD5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highlight w:val="yellow"/>
              </w:rPr>
            </w:pPr>
            <w:r w:rsidRPr="00F628BD">
              <w:t>Эскизный проект: и</w:t>
            </w:r>
            <w:r w:rsidRPr="00F628BD">
              <w:t>н</w:t>
            </w:r>
            <w:r w:rsidRPr="00F628BD">
              <w:t>терфейс, схемы, во</w:t>
            </w:r>
            <w:r w:rsidRPr="00F628BD">
              <w:t>з</w:t>
            </w:r>
            <w:r w:rsidRPr="00F628BD">
              <w:t>можно, часть програ</w:t>
            </w:r>
            <w:r w:rsidRPr="00F628BD">
              <w:t>м</w:t>
            </w:r>
            <w:r w:rsidRPr="00F628BD">
              <w:t>мы (выбранные гот</w:t>
            </w:r>
            <w:r w:rsidRPr="00F628BD">
              <w:t>о</w:t>
            </w:r>
            <w:r w:rsidRPr="00F628BD">
              <w:t>вые реш</w:t>
            </w:r>
            <w:r w:rsidRPr="00F628BD">
              <w:t>е</w:t>
            </w:r>
            <w:r w:rsidRPr="00F628BD">
              <w:t>ния).</w:t>
            </w:r>
          </w:p>
        </w:tc>
        <w:tc>
          <w:tcPr>
            <w:tcW w:w="2835" w:type="dxa"/>
          </w:tcPr>
          <w:p w14:paraId="54DB427E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Фрагмент расчетно-пояснительной записки с обоснованием выбора средств и подходов к ра</w:t>
            </w:r>
            <w:r w:rsidRPr="00F628BD">
              <w:t>з</w:t>
            </w:r>
            <w:r w:rsidRPr="00F628BD">
              <w:t xml:space="preserve">работке </w:t>
            </w:r>
          </w:p>
          <w:p w14:paraId="7A92B1F0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</w:p>
        </w:tc>
      </w:tr>
      <w:tr w:rsidR="00CC327E" w:rsidRPr="00F628BD" w14:paraId="456D3839" w14:textId="77777777" w:rsidTr="00AF09F1">
        <w:trPr>
          <w:cantSplit/>
        </w:trPr>
        <w:tc>
          <w:tcPr>
            <w:tcW w:w="776" w:type="dxa"/>
            <w:shd w:val="clear" w:color="auto" w:fill="auto"/>
          </w:tcPr>
          <w:p w14:paraId="58C2C993" w14:textId="77777777" w:rsidR="00CC327E" w:rsidRPr="00F628BD" w:rsidRDefault="00CC327E" w:rsidP="00CC327E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b/>
                <w:lang w:val="ru-RU"/>
              </w:rPr>
            </w:pPr>
          </w:p>
        </w:tc>
        <w:tc>
          <w:tcPr>
            <w:tcW w:w="2562" w:type="dxa"/>
            <w:shd w:val="clear" w:color="auto" w:fill="auto"/>
          </w:tcPr>
          <w:p w14:paraId="43BBF59A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b/>
              </w:rPr>
            </w:pPr>
            <w:r w:rsidRPr="00F628BD">
              <w:rPr>
                <w:b/>
              </w:rPr>
              <w:t>Сдача ТЗ</w:t>
            </w:r>
          </w:p>
        </w:tc>
        <w:tc>
          <w:tcPr>
            <w:tcW w:w="1288" w:type="dxa"/>
            <w:shd w:val="clear" w:color="auto" w:fill="auto"/>
          </w:tcPr>
          <w:p w14:paraId="1CC9EFB0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</w:rPr>
            </w:pPr>
            <w:r w:rsidRPr="00F628BD">
              <w:rPr>
                <w:b/>
              </w:rPr>
              <w:t>4 неделя</w:t>
            </w:r>
          </w:p>
          <w:p w14:paraId="09FCE525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</w:rPr>
            </w:pPr>
            <w:r w:rsidRPr="00F628BD">
              <w:rPr>
                <w:b/>
              </w:rPr>
              <w:t>(25 %)</w:t>
            </w:r>
          </w:p>
        </w:tc>
        <w:tc>
          <w:tcPr>
            <w:tcW w:w="2463" w:type="dxa"/>
            <w:shd w:val="clear" w:color="auto" w:fill="auto"/>
          </w:tcPr>
          <w:p w14:paraId="45EF6461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</w:rPr>
            </w:pPr>
            <w:r w:rsidRPr="00F628BD">
              <w:rPr>
                <w:b/>
              </w:rPr>
              <w:t>-</w:t>
            </w:r>
          </w:p>
        </w:tc>
        <w:tc>
          <w:tcPr>
            <w:tcW w:w="2835" w:type="dxa"/>
          </w:tcPr>
          <w:p w14:paraId="0BEAAFF6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b/>
              </w:rPr>
            </w:pPr>
            <w:r w:rsidRPr="00F628BD">
              <w:rPr>
                <w:b/>
              </w:rPr>
              <w:t>Техническое задание – утверждается руковод</w:t>
            </w:r>
            <w:r w:rsidRPr="00F628BD">
              <w:rPr>
                <w:b/>
              </w:rPr>
              <w:t>и</w:t>
            </w:r>
            <w:r w:rsidRPr="00F628BD">
              <w:rPr>
                <w:b/>
              </w:rPr>
              <w:t>телем</w:t>
            </w:r>
          </w:p>
        </w:tc>
      </w:tr>
      <w:tr w:rsidR="00CC327E" w:rsidRPr="00F628BD" w14:paraId="6DC8C058" w14:textId="77777777" w:rsidTr="00AF09F1">
        <w:trPr>
          <w:cantSplit/>
        </w:trPr>
        <w:tc>
          <w:tcPr>
            <w:tcW w:w="776" w:type="dxa"/>
            <w:shd w:val="clear" w:color="auto" w:fill="auto"/>
          </w:tcPr>
          <w:p w14:paraId="0A12C3F8" w14:textId="77777777" w:rsidR="00CC327E" w:rsidRPr="00F628BD" w:rsidRDefault="00CC327E" w:rsidP="00CC327E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62" w:type="dxa"/>
            <w:shd w:val="clear" w:color="auto" w:fill="auto"/>
          </w:tcPr>
          <w:p w14:paraId="0CF4ABBB" w14:textId="77777777" w:rsidR="00CC327E" w:rsidRPr="00F628BD" w:rsidDel="00C652F9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Проектирование и ре</w:t>
            </w:r>
            <w:r w:rsidRPr="00F628BD">
              <w:t>а</w:t>
            </w:r>
            <w:r w:rsidRPr="00F628BD">
              <w:t>лизация основных ко</w:t>
            </w:r>
            <w:r w:rsidRPr="00F628BD">
              <w:t>м</w:t>
            </w:r>
            <w:r w:rsidRPr="00F628BD">
              <w:t>понентов – ядра пр</w:t>
            </w:r>
            <w:r w:rsidRPr="00F628BD">
              <w:t>о</w:t>
            </w:r>
            <w:r w:rsidRPr="00F628BD">
              <w:t>граммы</w:t>
            </w:r>
          </w:p>
        </w:tc>
        <w:tc>
          <w:tcPr>
            <w:tcW w:w="1288" w:type="dxa"/>
            <w:shd w:val="clear" w:color="auto" w:fill="auto"/>
          </w:tcPr>
          <w:p w14:paraId="216CE5F9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</w:pPr>
            <w:r w:rsidRPr="00F628BD">
              <w:t>5..7 недели</w:t>
            </w:r>
          </w:p>
          <w:p w14:paraId="69BF4E68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</w:rPr>
            </w:pPr>
          </w:p>
        </w:tc>
        <w:tc>
          <w:tcPr>
            <w:tcW w:w="2463" w:type="dxa"/>
            <w:shd w:val="clear" w:color="auto" w:fill="auto"/>
          </w:tcPr>
          <w:p w14:paraId="6B2FDA86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Технический проект основной части: стру</w:t>
            </w:r>
            <w:r w:rsidRPr="00F628BD">
              <w:t>к</w:t>
            </w:r>
            <w:r w:rsidRPr="00F628BD">
              <w:t>тура  программы, алг</w:t>
            </w:r>
            <w:r w:rsidRPr="00F628BD">
              <w:t>о</w:t>
            </w:r>
            <w:r w:rsidRPr="00F628BD">
              <w:t>ритмы программ, оп</w:t>
            </w:r>
            <w:r w:rsidRPr="00F628BD">
              <w:t>и</w:t>
            </w:r>
            <w:r w:rsidRPr="00F628BD">
              <w:t>сания структур данных, ди</w:t>
            </w:r>
            <w:r w:rsidRPr="00F628BD">
              <w:t>а</w:t>
            </w:r>
            <w:r w:rsidRPr="00F628BD">
              <w:t>грамма классов – в зависимости от в</w:t>
            </w:r>
            <w:r w:rsidRPr="00F628BD">
              <w:t>ы</w:t>
            </w:r>
            <w:r w:rsidRPr="00F628BD">
              <w:t>бранной технологии разработки.</w:t>
            </w:r>
          </w:p>
          <w:p w14:paraId="25DF325B" w14:textId="77777777" w:rsidR="00CC327E" w:rsidRPr="00F628BD" w:rsidDel="00E51982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Программный продукт, реализующий осно</w:t>
            </w:r>
            <w:r w:rsidRPr="00F628BD">
              <w:t>в</w:t>
            </w:r>
            <w:r w:rsidRPr="00F628BD">
              <w:t>ные функции (демо</w:t>
            </w:r>
            <w:r w:rsidRPr="00F628BD">
              <w:t>н</w:t>
            </w:r>
            <w:r w:rsidRPr="00F628BD">
              <w:t>стрируется руковод</w:t>
            </w:r>
            <w:r w:rsidRPr="00F628BD">
              <w:t>и</w:t>
            </w:r>
            <w:r w:rsidRPr="00F628BD">
              <w:t>телю)</w:t>
            </w:r>
          </w:p>
        </w:tc>
        <w:tc>
          <w:tcPr>
            <w:tcW w:w="2835" w:type="dxa"/>
          </w:tcPr>
          <w:p w14:paraId="7E9B8148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Фрагмент расчетно-пояснительной записки с обоснованием разработа</w:t>
            </w:r>
            <w:r w:rsidRPr="00F628BD">
              <w:t>н</w:t>
            </w:r>
            <w:r w:rsidRPr="00F628BD">
              <w:t xml:space="preserve">ных спецификаций </w:t>
            </w:r>
          </w:p>
          <w:p w14:paraId="2EBB9826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Тексты части</w:t>
            </w:r>
            <w:r w:rsidRPr="00F628BD">
              <w:rPr>
                <w:color w:val="0070C0"/>
              </w:rPr>
              <w:t xml:space="preserve"> </w:t>
            </w:r>
            <w:r w:rsidRPr="00F628BD">
              <w:t>программн</w:t>
            </w:r>
            <w:r w:rsidRPr="00F628BD">
              <w:t>о</w:t>
            </w:r>
            <w:r w:rsidRPr="00F628BD">
              <w:t>го продукта, реал</w:t>
            </w:r>
            <w:r w:rsidRPr="00F628BD">
              <w:t>и</w:t>
            </w:r>
            <w:r w:rsidRPr="00F628BD">
              <w:t xml:space="preserve">зующего основные функции. </w:t>
            </w:r>
          </w:p>
        </w:tc>
      </w:tr>
      <w:tr w:rsidR="00CC327E" w:rsidRPr="00F628BD" w14:paraId="40015249" w14:textId="77777777" w:rsidTr="00AF09F1">
        <w:trPr>
          <w:cantSplit/>
        </w:trPr>
        <w:tc>
          <w:tcPr>
            <w:tcW w:w="776" w:type="dxa"/>
            <w:shd w:val="clear" w:color="auto" w:fill="auto"/>
          </w:tcPr>
          <w:p w14:paraId="4987E84E" w14:textId="77777777" w:rsidR="00CC327E" w:rsidRPr="00F628BD" w:rsidRDefault="00CC327E" w:rsidP="00CC327E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b/>
                <w:lang w:val="ru-RU"/>
              </w:rPr>
            </w:pPr>
          </w:p>
        </w:tc>
        <w:tc>
          <w:tcPr>
            <w:tcW w:w="2562" w:type="dxa"/>
            <w:shd w:val="clear" w:color="auto" w:fill="auto"/>
          </w:tcPr>
          <w:p w14:paraId="7DE7C762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b/>
              </w:rPr>
            </w:pPr>
            <w:r w:rsidRPr="00F628BD">
              <w:rPr>
                <w:b/>
              </w:rPr>
              <w:t>Сдача прототипа пр</w:t>
            </w:r>
            <w:r w:rsidRPr="00F628BD">
              <w:rPr>
                <w:b/>
              </w:rPr>
              <w:t>о</w:t>
            </w:r>
            <w:r w:rsidRPr="00F628BD">
              <w:rPr>
                <w:b/>
              </w:rPr>
              <w:t>граммного продукта</w:t>
            </w:r>
          </w:p>
        </w:tc>
        <w:tc>
          <w:tcPr>
            <w:tcW w:w="1288" w:type="dxa"/>
            <w:shd w:val="clear" w:color="auto" w:fill="auto"/>
          </w:tcPr>
          <w:p w14:paraId="3FD8ECA5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</w:rPr>
            </w:pPr>
            <w:r w:rsidRPr="00F628BD">
              <w:rPr>
                <w:b/>
              </w:rPr>
              <w:t>7 неделя</w:t>
            </w:r>
          </w:p>
          <w:p w14:paraId="7FFB3B19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</w:rPr>
            </w:pPr>
            <w:r w:rsidRPr="00F628BD">
              <w:rPr>
                <w:b/>
              </w:rPr>
              <w:t>(50 %)</w:t>
            </w:r>
          </w:p>
        </w:tc>
        <w:tc>
          <w:tcPr>
            <w:tcW w:w="2463" w:type="dxa"/>
            <w:shd w:val="clear" w:color="auto" w:fill="auto"/>
          </w:tcPr>
          <w:p w14:paraId="64172105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b/>
              </w:rPr>
            </w:pPr>
            <w:r w:rsidRPr="00F628BD">
              <w:rPr>
                <w:b/>
              </w:rPr>
              <w:t>Прототип програм</w:t>
            </w:r>
            <w:r w:rsidRPr="00F628BD">
              <w:rPr>
                <w:b/>
              </w:rPr>
              <w:t>м</w:t>
            </w:r>
            <w:r w:rsidRPr="00F628BD">
              <w:rPr>
                <w:b/>
              </w:rPr>
              <w:t>ного продукта – д</w:t>
            </w:r>
            <w:r w:rsidRPr="00F628BD">
              <w:rPr>
                <w:b/>
              </w:rPr>
              <w:t>е</w:t>
            </w:r>
            <w:r w:rsidRPr="00F628BD">
              <w:rPr>
                <w:b/>
              </w:rPr>
              <w:t>монстрируется рук</w:t>
            </w:r>
            <w:r w:rsidRPr="00F628BD">
              <w:rPr>
                <w:b/>
              </w:rPr>
              <w:t>о</w:t>
            </w:r>
            <w:r w:rsidRPr="00F628BD">
              <w:rPr>
                <w:b/>
              </w:rPr>
              <w:t>вод</w:t>
            </w:r>
            <w:r w:rsidRPr="00F628BD">
              <w:rPr>
                <w:b/>
              </w:rPr>
              <w:t>и</w:t>
            </w:r>
            <w:r w:rsidRPr="00F628BD">
              <w:rPr>
                <w:b/>
              </w:rPr>
              <w:t xml:space="preserve">телю </w:t>
            </w:r>
          </w:p>
        </w:tc>
        <w:tc>
          <w:tcPr>
            <w:tcW w:w="2835" w:type="dxa"/>
          </w:tcPr>
          <w:p w14:paraId="665AAF3B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b/>
              </w:rPr>
            </w:pPr>
          </w:p>
        </w:tc>
      </w:tr>
      <w:tr w:rsidR="00CC327E" w:rsidRPr="00F628BD" w14:paraId="30EA0A89" w14:textId="77777777" w:rsidTr="00AF09F1">
        <w:trPr>
          <w:cantSplit/>
        </w:trPr>
        <w:tc>
          <w:tcPr>
            <w:tcW w:w="776" w:type="dxa"/>
            <w:shd w:val="clear" w:color="auto" w:fill="auto"/>
          </w:tcPr>
          <w:p w14:paraId="0DBE8AEC" w14:textId="77777777" w:rsidR="00CC327E" w:rsidRPr="00F628BD" w:rsidRDefault="00CC327E" w:rsidP="00CC327E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2562" w:type="dxa"/>
            <w:shd w:val="clear" w:color="auto" w:fill="auto"/>
          </w:tcPr>
          <w:p w14:paraId="61E42F63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Разработка компоне</w:t>
            </w:r>
            <w:r w:rsidRPr="00F628BD">
              <w:t>н</w:t>
            </w:r>
            <w:r w:rsidRPr="00F628BD">
              <w:t>тов,  обеспечивающих функциональную по</w:t>
            </w:r>
            <w:r w:rsidRPr="00F628BD">
              <w:t>л</w:t>
            </w:r>
            <w:r w:rsidRPr="00F628BD">
              <w:t>ноту</w:t>
            </w:r>
          </w:p>
        </w:tc>
        <w:tc>
          <w:tcPr>
            <w:tcW w:w="1288" w:type="dxa"/>
            <w:shd w:val="clear" w:color="auto" w:fill="auto"/>
          </w:tcPr>
          <w:p w14:paraId="09FAD6E3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</w:pPr>
            <w:r w:rsidRPr="00F628BD">
              <w:t>8..10</w:t>
            </w:r>
          </w:p>
        </w:tc>
        <w:tc>
          <w:tcPr>
            <w:tcW w:w="2463" w:type="dxa"/>
            <w:shd w:val="clear" w:color="auto" w:fill="auto"/>
          </w:tcPr>
          <w:p w14:paraId="771287D8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Рабочий проект пр</w:t>
            </w:r>
            <w:r w:rsidRPr="00F628BD">
              <w:t>о</w:t>
            </w:r>
            <w:r w:rsidRPr="00F628BD">
              <w:t>граммы.</w:t>
            </w:r>
          </w:p>
          <w:p w14:paraId="1CF27151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Готовая программа</w:t>
            </w:r>
          </w:p>
        </w:tc>
        <w:tc>
          <w:tcPr>
            <w:tcW w:w="2835" w:type="dxa"/>
          </w:tcPr>
          <w:p w14:paraId="1BF1F00B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Черновик расчетно-пояснительной записки.</w:t>
            </w:r>
          </w:p>
          <w:p w14:paraId="2B9291A4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Тексты программного пр</w:t>
            </w:r>
            <w:r w:rsidRPr="00F628BD">
              <w:t>о</w:t>
            </w:r>
            <w:r w:rsidRPr="00F628BD">
              <w:t>дукта.</w:t>
            </w:r>
          </w:p>
        </w:tc>
      </w:tr>
      <w:tr w:rsidR="00CC327E" w:rsidRPr="00F628BD" w14:paraId="4AD0297C" w14:textId="77777777" w:rsidTr="00AF09F1">
        <w:trPr>
          <w:cantSplit/>
        </w:trPr>
        <w:tc>
          <w:tcPr>
            <w:tcW w:w="776" w:type="dxa"/>
            <w:shd w:val="clear" w:color="auto" w:fill="auto"/>
          </w:tcPr>
          <w:p w14:paraId="1DA2E7F6" w14:textId="77777777" w:rsidR="00CC327E" w:rsidRPr="00F628BD" w:rsidRDefault="00CC327E" w:rsidP="00CC327E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b/>
                <w:lang w:val="ru-RU"/>
              </w:rPr>
            </w:pPr>
          </w:p>
        </w:tc>
        <w:tc>
          <w:tcPr>
            <w:tcW w:w="2562" w:type="dxa"/>
            <w:shd w:val="clear" w:color="auto" w:fill="auto"/>
          </w:tcPr>
          <w:p w14:paraId="0DA99911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b/>
              </w:rPr>
            </w:pPr>
            <w:r w:rsidRPr="00F628BD">
              <w:rPr>
                <w:b/>
              </w:rPr>
              <w:t>Сдача программного продукта</w:t>
            </w:r>
          </w:p>
        </w:tc>
        <w:tc>
          <w:tcPr>
            <w:tcW w:w="1288" w:type="dxa"/>
            <w:shd w:val="clear" w:color="auto" w:fill="auto"/>
          </w:tcPr>
          <w:p w14:paraId="3E61ECB4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</w:rPr>
            </w:pPr>
            <w:r w:rsidRPr="00F628BD">
              <w:rPr>
                <w:b/>
              </w:rPr>
              <w:t>11 неделя</w:t>
            </w:r>
          </w:p>
          <w:p w14:paraId="4DC292D3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</w:rPr>
            </w:pPr>
            <w:r w:rsidRPr="00F628BD">
              <w:rPr>
                <w:b/>
              </w:rPr>
              <w:t>(75 %)</w:t>
            </w:r>
          </w:p>
        </w:tc>
        <w:tc>
          <w:tcPr>
            <w:tcW w:w="2463" w:type="dxa"/>
            <w:shd w:val="clear" w:color="auto" w:fill="auto"/>
          </w:tcPr>
          <w:p w14:paraId="3C8795E6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rPr>
                <w:b/>
              </w:rPr>
            </w:pPr>
            <w:r w:rsidRPr="00F628BD">
              <w:rPr>
                <w:b/>
              </w:rPr>
              <w:t>Готовая программа –  оценивается руков</w:t>
            </w:r>
            <w:r w:rsidRPr="00F628BD">
              <w:rPr>
                <w:b/>
              </w:rPr>
              <w:t>о</w:t>
            </w:r>
            <w:r w:rsidRPr="00F628BD">
              <w:rPr>
                <w:b/>
              </w:rPr>
              <w:t>дителем в баллах</w:t>
            </w:r>
          </w:p>
        </w:tc>
        <w:tc>
          <w:tcPr>
            <w:tcW w:w="2835" w:type="dxa"/>
          </w:tcPr>
          <w:p w14:paraId="388E6BF3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  <w:rPr>
                <w:b/>
              </w:rPr>
            </w:pPr>
            <w:r w:rsidRPr="00F628BD">
              <w:rPr>
                <w:b/>
              </w:rPr>
              <w:t>-</w:t>
            </w:r>
          </w:p>
        </w:tc>
      </w:tr>
      <w:tr w:rsidR="00CC327E" w:rsidRPr="00F628BD" w14:paraId="1B28A34F" w14:textId="77777777" w:rsidTr="00AF09F1">
        <w:trPr>
          <w:cantSplit/>
        </w:trPr>
        <w:tc>
          <w:tcPr>
            <w:tcW w:w="776" w:type="dxa"/>
            <w:shd w:val="clear" w:color="auto" w:fill="auto"/>
          </w:tcPr>
          <w:p w14:paraId="2ED45C94" w14:textId="77777777" w:rsidR="00CC327E" w:rsidRPr="00F628BD" w:rsidRDefault="00CC327E" w:rsidP="00CC327E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62" w:type="dxa"/>
            <w:shd w:val="clear" w:color="auto" w:fill="auto"/>
          </w:tcPr>
          <w:p w14:paraId="23F06E23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</w:pPr>
            <w:r w:rsidRPr="00F628BD">
              <w:t>Тестирование програ</w:t>
            </w:r>
            <w:r w:rsidRPr="00F628BD">
              <w:t>м</w:t>
            </w:r>
            <w:r w:rsidRPr="00F628BD">
              <w:t>мы и подготовка док</w:t>
            </w:r>
            <w:r w:rsidRPr="00F628BD">
              <w:t>у</w:t>
            </w:r>
            <w:r w:rsidRPr="00F628BD">
              <w:t>ментации</w:t>
            </w:r>
          </w:p>
        </w:tc>
        <w:tc>
          <w:tcPr>
            <w:tcW w:w="1288" w:type="dxa"/>
            <w:shd w:val="clear" w:color="auto" w:fill="auto"/>
          </w:tcPr>
          <w:p w14:paraId="59BDFC6C" w14:textId="77777777" w:rsidR="00CC327E" w:rsidRPr="00F628BD" w:rsidRDefault="00CC327E" w:rsidP="00AF09F1">
            <w:pPr>
              <w:pStyle w:val="TableText"/>
              <w:spacing w:before="0" w:after="0" w:line="240" w:lineRule="auto"/>
              <w:contextualSpacing/>
              <w:jc w:val="center"/>
            </w:pPr>
            <w:r w:rsidRPr="00F628BD">
              <w:t>12..14</w:t>
            </w:r>
          </w:p>
        </w:tc>
        <w:tc>
          <w:tcPr>
            <w:tcW w:w="2463" w:type="dxa"/>
            <w:shd w:val="clear" w:color="auto" w:fill="auto"/>
          </w:tcPr>
          <w:p w14:paraId="68898E8D" w14:textId="77777777" w:rsidR="00CC327E" w:rsidRPr="00F628BD" w:rsidRDefault="00CC327E" w:rsidP="00AF09F1">
            <w:pPr>
              <w:pStyle w:val="TableText"/>
            </w:pPr>
            <w:r w:rsidRPr="00F628BD">
              <w:t>Тесты и результаты те</w:t>
            </w:r>
            <w:r w:rsidRPr="00F628BD">
              <w:t>с</w:t>
            </w:r>
            <w:r w:rsidRPr="00F628BD">
              <w:t>тирования.</w:t>
            </w:r>
          </w:p>
        </w:tc>
        <w:tc>
          <w:tcPr>
            <w:tcW w:w="2835" w:type="dxa"/>
          </w:tcPr>
          <w:p w14:paraId="002EB6D4" w14:textId="77777777" w:rsidR="00CC327E" w:rsidRPr="00F628BD" w:rsidRDefault="00CC327E" w:rsidP="00AF09F1">
            <w:pPr>
              <w:pStyle w:val="TableText"/>
            </w:pPr>
            <w:r w:rsidRPr="00F628BD">
              <w:t>РПЗ и Руководство польз</w:t>
            </w:r>
            <w:r w:rsidRPr="00F628BD">
              <w:t>о</w:t>
            </w:r>
            <w:r w:rsidRPr="00F628BD">
              <w:t>вателя.</w:t>
            </w:r>
          </w:p>
        </w:tc>
      </w:tr>
      <w:tr w:rsidR="00CC327E" w:rsidRPr="00F628BD" w14:paraId="7AFEF9E1" w14:textId="77777777" w:rsidTr="00AF09F1">
        <w:trPr>
          <w:cantSplit/>
        </w:trPr>
        <w:tc>
          <w:tcPr>
            <w:tcW w:w="776" w:type="dxa"/>
          </w:tcPr>
          <w:p w14:paraId="010DBB56" w14:textId="77777777" w:rsidR="00CC327E" w:rsidRPr="00F628BD" w:rsidRDefault="00CC327E" w:rsidP="00AF09F1">
            <w:pPr>
              <w:pStyle w:val="ListParagraph"/>
              <w:ind w:left="0"/>
              <w:rPr>
                <w:rFonts w:ascii="Times New Roman" w:hAnsi="Times New Roman" w:cs="Times New Roman"/>
                <w:b/>
              </w:rPr>
            </w:pPr>
            <w:r w:rsidRPr="00F628BD">
              <w:rPr>
                <w:rFonts w:ascii="Times New Roman" w:hAnsi="Times New Roman" w:cs="Times New Roman"/>
                <w:b/>
              </w:rPr>
              <w:t>9.</w:t>
            </w:r>
          </w:p>
        </w:tc>
        <w:tc>
          <w:tcPr>
            <w:tcW w:w="2562" w:type="dxa"/>
          </w:tcPr>
          <w:p w14:paraId="06D8857F" w14:textId="77777777" w:rsidR="00CC327E" w:rsidRPr="00F628BD" w:rsidRDefault="00CC327E" w:rsidP="00AF09F1">
            <w:pPr>
              <w:pStyle w:val="TableText"/>
              <w:rPr>
                <w:b/>
              </w:rPr>
            </w:pPr>
            <w:r w:rsidRPr="00F628BD">
              <w:rPr>
                <w:b/>
              </w:rPr>
              <w:t>Оформление  и сдача документации</w:t>
            </w:r>
          </w:p>
        </w:tc>
        <w:tc>
          <w:tcPr>
            <w:tcW w:w="1288" w:type="dxa"/>
          </w:tcPr>
          <w:p w14:paraId="3B8615E8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>14 неделя</w:t>
            </w:r>
          </w:p>
          <w:p w14:paraId="2203302D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>(90 %)</w:t>
            </w:r>
          </w:p>
        </w:tc>
        <w:tc>
          <w:tcPr>
            <w:tcW w:w="2463" w:type="dxa"/>
          </w:tcPr>
          <w:p w14:paraId="6F5BE3B2" w14:textId="77777777" w:rsidR="00CC327E" w:rsidRPr="00F628BD" w:rsidRDefault="00CC327E" w:rsidP="00AF09F1">
            <w:pPr>
              <w:pStyle w:val="TableText"/>
              <w:jc w:val="center"/>
              <w:rPr>
                <w:b/>
              </w:rPr>
            </w:pPr>
            <w:r w:rsidRPr="00F628BD">
              <w:rPr>
                <w:b/>
              </w:rPr>
              <w:t>–</w:t>
            </w:r>
          </w:p>
        </w:tc>
        <w:tc>
          <w:tcPr>
            <w:tcW w:w="2835" w:type="dxa"/>
          </w:tcPr>
          <w:p w14:paraId="333B0A18" w14:textId="77777777" w:rsidR="00CC327E" w:rsidRPr="00F628BD" w:rsidRDefault="00CC327E" w:rsidP="00AF09F1">
            <w:pPr>
              <w:pStyle w:val="TableText"/>
              <w:rPr>
                <w:b/>
              </w:rPr>
            </w:pPr>
            <w:r w:rsidRPr="00F628BD">
              <w:rPr>
                <w:b/>
              </w:rPr>
              <w:t>Расчетно-пояснительная записка и Руководство пользователя – провер</w:t>
            </w:r>
            <w:r w:rsidRPr="00F628BD">
              <w:rPr>
                <w:b/>
              </w:rPr>
              <w:t>я</w:t>
            </w:r>
            <w:r w:rsidRPr="00F628BD">
              <w:rPr>
                <w:b/>
              </w:rPr>
              <w:t>ются и подписываются рук</w:t>
            </w:r>
            <w:r w:rsidRPr="00F628BD">
              <w:rPr>
                <w:b/>
              </w:rPr>
              <w:t>о</w:t>
            </w:r>
            <w:r w:rsidRPr="00F628BD">
              <w:rPr>
                <w:b/>
              </w:rPr>
              <w:t>водителем</w:t>
            </w:r>
          </w:p>
        </w:tc>
      </w:tr>
      <w:tr w:rsidR="00CC327E" w:rsidRPr="00F628BD" w14:paraId="020478F8" w14:textId="77777777" w:rsidTr="00AF09F1">
        <w:trPr>
          <w:cantSplit/>
        </w:trPr>
        <w:tc>
          <w:tcPr>
            <w:tcW w:w="776" w:type="dxa"/>
          </w:tcPr>
          <w:p w14:paraId="22C531AA" w14:textId="77777777" w:rsidR="00CC327E" w:rsidRPr="00F628BD" w:rsidRDefault="00CC327E" w:rsidP="00AF09F1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F628BD">
              <w:rPr>
                <w:rFonts w:ascii="Times New Roman" w:hAnsi="Times New Roman" w:cs="Times New Roman"/>
              </w:rPr>
              <w:t>10.</w:t>
            </w:r>
          </w:p>
        </w:tc>
        <w:tc>
          <w:tcPr>
            <w:tcW w:w="2562" w:type="dxa"/>
          </w:tcPr>
          <w:p w14:paraId="020F033B" w14:textId="77777777" w:rsidR="00CC327E" w:rsidRPr="00F628BD" w:rsidRDefault="00CC327E" w:rsidP="00AF09F1">
            <w:pPr>
              <w:pStyle w:val="TableText"/>
            </w:pPr>
            <w:r w:rsidRPr="00F628BD">
              <w:t>Защита курсовой работы</w:t>
            </w:r>
          </w:p>
        </w:tc>
        <w:tc>
          <w:tcPr>
            <w:tcW w:w="1288" w:type="dxa"/>
          </w:tcPr>
          <w:p w14:paraId="14FB91F4" w14:textId="77777777" w:rsidR="00CC327E" w:rsidRPr="00F628BD" w:rsidRDefault="00CC327E" w:rsidP="00AF09F1">
            <w:pPr>
              <w:pStyle w:val="TableText"/>
              <w:jc w:val="center"/>
            </w:pPr>
            <w:r w:rsidRPr="00F628BD">
              <w:t>15..16 н</w:t>
            </w:r>
            <w:r w:rsidRPr="00F628BD">
              <w:t>е</w:t>
            </w:r>
            <w:r w:rsidRPr="00F628BD">
              <w:t>дели</w:t>
            </w:r>
          </w:p>
          <w:p w14:paraId="121AF4DE" w14:textId="77777777" w:rsidR="00CC327E" w:rsidRPr="00F628BD" w:rsidRDefault="00CC327E" w:rsidP="00AF09F1">
            <w:pPr>
              <w:pStyle w:val="TableText"/>
              <w:jc w:val="center"/>
            </w:pPr>
            <w:r w:rsidRPr="00F628BD">
              <w:t>(100%)</w:t>
            </w:r>
          </w:p>
        </w:tc>
        <w:tc>
          <w:tcPr>
            <w:tcW w:w="2463" w:type="dxa"/>
          </w:tcPr>
          <w:p w14:paraId="2F30AE1C" w14:textId="77777777" w:rsidR="00CC327E" w:rsidRPr="00F628BD" w:rsidRDefault="00CC327E" w:rsidP="00AF09F1">
            <w:pPr>
              <w:pStyle w:val="TableText"/>
              <w:jc w:val="center"/>
            </w:pPr>
            <w:r w:rsidRPr="00F628BD">
              <w:t>–</w:t>
            </w:r>
          </w:p>
        </w:tc>
        <w:tc>
          <w:tcPr>
            <w:tcW w:w="2835" w:type="dxa"/>
          </w:tcPr>
          <w:p w14:paraId="79942A41" w14:textId="77777777" w:rsidR="00CC327E" w:rsidRPr="00F628BD" w:rsidRDefault="00CC327E" w:rsidP="00AF09F1">
            <w:pPr>
              <w:pStyle w:val="TableText"/>
            </w:pPr>
            <w:r w:rsidRPr="00F628BD">
              <w:t>Доклад (3-5 минут). З</w:t>
            </w:r>
            <w:r w:rsidRPr="00F628BD">
              <w:t>а</w:t>
            </w:r>
            <w:r w:rsidRPr="00F628BD">
              <w:t>щита курсовой работы.</w:t>
            </w:r>
          </w:p>
          <w:p w14:paraId="442607C2" w14:textId="77777777" w:rsidR="00CC327E" w:rsidRPr="00F628BD" w:rsidRDefault="00CC327E" w:rsidP="00AF09F1">
            <w:pPr>
              <w:pStyle w:val="TableText"/>
            </w:pPr>
            <w:r w:rsidRPr="00F628BD">
              <w:t>Подписанная документ</w:t>
            </w:r>
            <w:r w:rsidRPr="00F628BD">
              <w:t>а</w:t>
            </w:r>
            <w:r w:rsidRPr="00F628BD">
              <w:t>ция – вывешивается на сайт кафе</w:t>
            </w:r>
            <w:r w:rsidRPr="00F628BD">
              <w:t>д</w:t>
            </w:r>
            <w:r w:rsidRPr="00F628BD">
              <w:t>ры</w:t>
            </w:r>
          </w:p>
        </w:tc>
      </w:tr>
    </w:tbl>
    <w:p w14:paraId="00A16D42" w14:textId="77777777" w:rsidR="00CC327E" w:rsidRPr="00F628BD" w:rsidRDefault="00CC327E" w:rsidP="00CC327E">
      <w:pPr>
        <w:pStyle w:val="Heading1"/>
        <w:rPr>
          <w:rFonts w:ascii="Times New Roman" w:hAnsi="Times New Roman" w:cs="Times New Roman"/>
          <w:lang w:val="ru-RU"/>
        </w:rPr>
        <w:sectPr w:rsidR="00CC327E" w:rsidRPr="00F628BD">
          <w:headerReference w:type="even" r:id="rId48"/>
          <w:headerReference w:type="default" r:id="rId49"/>
          <w:footerReference w:type="default" r:id="rId50"/>
          <w:footerReference w:type="first" r:id="rId51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4BE92211" w14:textId="77777777" w:rsidR="00CC327E" w:rsidRPr="00F628BD" w:rsidRDefault="00CC327E" w:rsidP="00F628BD">
      <w:pPr>
        <w:pStyle w:val="Heading1"/>
        <w:spacing w:line="360" w:lineRule="auto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bookmarkStart w:id="38" w:name="_Toc119837920"/>
      <w:r w:rsidRPr="00F628BD">
        <w:rPr>
          <w:rFonts w:ascii="Times New Roman" w:hAnsi="Times New Roman" w:cs="Times New Roman"/>
          <w:color w:val="000000" w:themeColor="text1"/>
          <w:lang w:val="ru-RU"/>
        </w:rPr>
        <w:lastRenderedPageBreak/>
        <w:t>7 Порядок контроля и приемки</w:t>
      </w:r>
      <w:bookmarkEnd w:id="38"/>
    </w:p>
    <w:p w14:paraId="49CCD3A4" w14:textId="77777777" w:rsidR="00CC327E" w:rsidRPr="00F628BD" w:rsidRDefault="00CC327E" w:rsidP="00F628BD">
      <w:pPr>
        <w:pStyle w:val="Heading2"/>
        <w:rPr>
          <w:rFonts w:cs="Times New Roman"/>
          <w:b w:val="0"/>
        </w:rPr>
      </w:pPr>
      <w:bookmarkStart w:id="39" w:name="_Toc119837921"/>
      <w:r w:rsidRPr="00F628BD">
        <w:rPr>
          <w:rFonts w:cs="Times New Roman"/>
          <w:b w:val="0"/>
        </w:rPr>
        <w:t>7.1 Порядок контроля</w:t>
      </w:r>
      <w:bookmarkEnd w:id="39"/>
    </w:p>
    <w:p w14:paraId="51E00FC5" w14:textId="77777777" w:rsidR="00CC327E" w:rsidRPr="00F628BD" w:rsidRDefault="00CC327E" w:rsidP="00F628BD">
      <w:pPr>
        <w:spacing w:line="360" w:lineRule="auto"/>
        <w:ind w:firstLine="720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Контроль выполнения осуществляется руководителем еженедельно.</w:t>
      </w:r>
    </w:p>
    <w:p w14:paraId="1BC9E690" w14:textId="77777777" w:rsidR="00CC327E" w:rsidRPr="00F628BD" w:rsidRDefault="00CC327E" w:rsidP="00F628BD">
      <w:pPr>
        <w:pStyle w:val="Heading2"/>
        <w:rPr>
          <w:rFonts w:cs="Times New Roman"/>
          <w:b w:val="0"/>
        </w:rPr>
      </w:pPr>
      <w:bookmarkStart w:id="40" w:name="_Toc119837922"/>
      <w:r w:rsidRPr="00F628BD">
        <w:rPr>
          <w:rFonts w:cs="Times New Roman"/>
          <w:b w:val="0"/>
        </w:rPr>
        <w:t>7.2 Порядок защиты</w:t>
      </w:r>
      <w:bookmarkEnd w:id="40"/>
    </w:p>
    <w:p w14:paraId="2B9EEEAA" w14:textId="77777777" w:rsidR="00CC327E" w:rsidRPr="00F628BD" w:rsidRDefault="00CC327E" w:rsidP="00F628BD">
      <w:pPr>
        <w:pStyle w:val="BodyTextIndent"/>
        <w:spacing w:line="360" w:lineRule="auto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Защита осуществляется комиссии преподавателей кафедры.</w:t>
      </w:r>
    </w:p>
    <w:p w14:paraId="0B36CD1F" w14:textId="77777777" w:rsidR="00CC327E" w:rsidRPr="00F628BD" w:rsidRDefault="00CC327E" w:rsidP="00F628BD">
      <w:pPr>
        <w:pStyle w:val="Heading2"/>
        <w:rPr>
          <w:rFonts w:cs="Times New Roman"/>
          <w:b w:val="0"/>
        </w:rPr>
      </w:pPr>
      <w:bookmarkStart w:id="41" w:name="_Toc119837923"/>
      <w:r w:rsidRPr="00F628BD">
        <w:rPr>
          <w:rFonts w:cs="Times New Roman"/>
          <w:b w:val="0"/>
        </w:rPr>
        <w:t>7.3 Срок защиты</w:t>
      </w:r>
      <w:bookmarkEnd w:id="41"/>
    </w:p>
    <w:p w14:paraId="5067DE2D" w14:textId="77777777" w:rsidR="00CC327E" w:rsidRPr="00F628BD" w:rsidRDefault="00CC327E" w:rsidP="00F628BD">
      <w:pPr>
        <w:pStyle w:val="BodyTextIndent"/>
        <w:spacing w:line="360" w:lineRule="auto"/>
        <w:rPr>
          <w:rFonts w:ascii="Times New Roman" w:hAnsi="Times New Roman" w:cs="Times New Roman"/>
          <w:lang w:val="ru-RU"/>
        </w:rPr>
      </w:pPr>
      <w:r w:rsidRPr="00F628BD">
        <w:rPr>
          <w:rFonts w:ascii="Times New Roman" w:hAnsi="Times New Roman" w:cs="Times New Roman"/>
          <w:lang w:val="ru-RU"/>
        </w:rPr>
        <w:t>Срок защиты: 15-16 недели.</w:t>
      </w:r>
    </w:p>
    <w:p w14:paraId="3BC33BDD" w14:textId="5E25A544" w:rsidR="00CC327E" w:rsidRDefault="00CC327E" w:rsidP="00F628BD">
      <w:pPr>
        <w:pStyle w:val="Heading1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bookmarkStart w:id="42" w:name="_Toc119837924"/>
      <w:r w:rsidRPr="00F628BD">
        <w:rPr>
          <w:rFonts w:ascii="Times New Roman" w:hAnsi="Times New Roman" w:cs="Times New Roman"/>
          <w:color w:val="000000" w:themeColor="text1"/>
          <w:lang w:val="ru-RU"/>
        </w:rPr>
        <w:t>8 Примечание</w:t>
      </w:r>
      <w:bookmarkEnd w:id="42"/>
    </w:p>
    <w:p w14:paraId="654202A9" w14:textId="77777777" w:rsidR="00D90473" w:rsidRPr="00D90473" w:rsidRDefault="00D90473" w:rsidP="00D90473">
      <w:pPr>
        <w:rPr>
          <w:lang w:val="ru-RU"/>
        </w:rPr>
      </w:pPr>
    </w:p>
    <w:p w14:paraId="4BDC6D1E" w14:textId="6DDE8093" w:rsidR="00D90473" w:rsidRDefault="00CC327E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28BD">
        <w:rPr>
          <w:rFonts w:ascii="Times New Roman" w:hAnsi="Times New Roman" w:cs="Times New Roman"/>
          <w:sz w:val="24"/>
          <w:szCs w:val="24"/>
          <w:lang w:val="ru-RU"/>
        </w:rPr>
        <w:t>В процессе выполнения работы возможно уточнение отдельных требований техн</w:t>
      </w:r>
      <w:r w:rsidRPr="00F628B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628BD">
        <w:rPr>
          <w:rFonts w:ascii="Times New Roman" w:hAnsi="Times New Roman" w:cs="Times New Roman"/>
          <w:sz w:val="24"/>
          <w:szCs w:val="24"/>
          <w:lang w:val="ru-RU"/>
        </w:rPr>
        <w:t>ческого задания по взаимному согласованию руководителя и исполнителя.</w:t>
      </w:r>
    </w:p>
    <w:p w14:paraId="0BF7843D" w14:textId="77777777" w:rsidR="00D90473" w:rsidRDefault="00D90473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14:paraId="5D2EF79F" w14:textId="6B7E5DBA" w:rsidR="00CC327E" w:rsidRDefault="00CC327E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69DE9C2F" w14:textId="02C4FF4C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5A82BC8E" w14:textId="64888B66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6558A38A" w14:textId="1486DD05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14D9D446" w14:textId="03B1318A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3FC61FC6" w14:textId="2EBDC1F4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40C66B02" w14:textId="1703FC81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0EFA8D00" w14:textId="3CFFEBF4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410BB6E6" w14:textId="7974656D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0163F891" w14:textId="734390CA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0216857B" w14:textId="350B7482" w:rsidR="00731570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13817B3E" w14:textId="77777777" w:rsidR="00731570" w:rsidRPr="00F628BD" w:rsidRDefault="00731570" w:rsidP="00F628BD">
      <w:pPr>
        <w:pStyle w:val="BodyTextIndent"/>
        <w:ind w:left="3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17B1B5A3" w14:textId="6961C619" w:rsidR="00CC327E" w:rsidRDefault="00CC327E" w:rsidP="00AF5A70">
      <w:pPr>
        <w:pStyle w:val="Heading1"/>
        <w:rPr>
          <w:rFonts w:ascii="TimesNewRomanPS-BoldMT" w:hAnsi="TimesNewRomanPS-BoldMT"/>
          <w:b/>
          <w:bCs/>
          <w:color w:val="000000" w:themeColor="text1"/>
          <w:lang w:val="ru-RU"/>
        </w:rPr>
      </w:pPr>
    </w:p>
    <w:p w14:paraId="66F99F58" w14:textId="77777777" w:rsidR="00731570" w:rsidRPr="00731570" w:rsidRDefault="00731570" w:rsidP="00731570">
      <w:pPr>
        <w:rPr>
          <w:lang w:val="ru-RU"/>
        </w:rPr>
      </w:pPr>
    </w:p>
    <w:p w14:paraId="15A8D71A" w14:textId="11D8EA38" w:rsidR="00AF5A70" w:rsidRPr="00731570" w:rsidRDefault="00AF5A70" w:rsidP="00731570">
      <w:pPr>
        <w:pStyle w:val="Heading1"/>
        <w:jc w:val="center"/>
        <w:rPr>
          <w:rFonts w:ascii="Times New Roman" w:hAnsi="Times New Roman" w:cs="Times New Roman"/>
          <w:b/>
          <w:bCs/>
          <w:color w:val="000000" w:themeColor="text1"/>
          <w:lang w:val="ru-RU"/>
        </w:rPr>
      </w:pPr>
      <w:bookmarkStart w:id="43" w:name="_Toc119837925"/>
      <w:r w:rsidRPr="00731570">
        <w:rPr>
          <w:rFonts w:ascii="Times New Roman" w:hAnsi="Times New Roman" w:cs="Times New Roman"/>
          <w:b/>
          <w:bCs/>
          <w:color w:val="000000" w:themeColor="text1"/>
          <w:lang w:val="ru-RU"/>
        </w:rPr>
        <w:t xml:space="preserve">ПРИЛОЖЕНИЯ </w:t>
      </w:r>
      <w:r w:rsidRPr="00731570">
        <w:rPr>
          <w:rFonts w:ascii="Times New Roman" w:hAnsi="Times New Roman" w:cs="Times New Roman"/>
          <w:b/>
          <w:bCs/>
          <w:color w:val="000000" w:themeColor="text1"/>
          <w:lang w:val="ru-RU"/>
        </w:rPr>
        <w:t>Б</w:t>
      </w:r>
      <w:bookmarkEnd w:id="43"/>
    </w:p>
    <w:p w14:paraId="499E2C8D" w14:textId="3B400286" w:rsidR="00731570" w:rsidRDefault="00731570" w:rsidP="00731570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731570">
        <w:rPr>
          <w:rFonts w:ascii="Times New Roman" w:hAnsi="Times New Roman" w:cs="Times New Roman"/>
          <w:b/>
          <w:bCs/>
          <w:color w:val="000000"/>
          <w:sz w:val="28"/>
          <w:szCs w:val="28"/>
        </w:rPr>
        <w:t>Руководство пользовател</w:t>
      </w:r>
      <w:r w:rsidR="002D3512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>ей</w:t>
      </w:r>
      <w:r w:rsidRPr="00731570">
        <w:rPr>
          <w:rFonts w:ascii="Times New Roman" w:hAnsi="Times New Roman" w:cs="Times New Roman"/>
          <w:b/>
          <w:bCs/>
          <w:color w:val="000000"/>
          <w:sz w:val="28"/>
          <w:szCs w:val="28"/>
        </w:rPr>
        <w:br/>
      </w:r>
      <w:r w:rsidRPr="00731570">
        <w:rPr>
          <w:rFonts w:ascii="Times New Roman" w:hAnsi="Times New Roman" w:cs="Times New Roman"/>
          <w:color w:val="000000"/>
          <w:sz w:val="24"/>
          <w:szCs w:val="24"/>
        </w:rPr>
        <w:t xml:space="preserve">Листов </w:t>
      </w:r>
      <w:r w:rsidRPr="00731570">
        <w:rPr>
          <w:rFonts w:ascii="Times New Roman" w:hAnsi="Times New Roman" w:cs="Times New Roman"/>
          <w:color w:val="000000"/>
          <w:sz w:val="24"/>
          <w:szCs w:val="24"/>
        </w:rPr>
        <w:t>10</w:t>
      </w:r>
    </w:p>
    <w:p w14:paraId="7BA6ABA9" w14:textId="77777777" w:rsidR="00731570" w:rsidRDefault="00731570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65F4B020" w14:textId="77777777" w:rsidR="00BD1676" w:rsidRPr="00BD1676" w:rsidRDefault="00BD1676" w:rsidP="00BD1676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Руководство для студентов</w:t>
      </w:r>
    </w:p>
    <w:p w14:paraId="7715B0E2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>Веб – приложение «Программа ТЕСТ-ТЕСТЫ» даёт студентам         возможность прохождения экзамена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>и посмотр финальный результат этого экзамена.</w:t>
      </w:r>
    </w:p>
    <w:p w14:paraId="162FD892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>Нажимая на кнопку «</w:t>
      </w:r>
      <w:r w:rsidRPr="00BD1676">
        <w:rPr>
          <w:rFonts w:ascii="Times New Roman" w:hAnsi="Times New Roman" w:cs="Times New Roman"/>
          <w:color w:val="000000"/>
          <w:sz w:val="28"/>
          <w:szCs w:val="28"/>
        </w:rPr>
        <w:t>Start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>» , студенту надо выполнить все поля          информаций и выбирать экзамен (см. рисунку 1).</w:t>
      </w:r>
    </w:p>
    <w:p w14:paraId="4494264A" w14:textId="0305336A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71B569C4" wp14:editId="1FA11DE9">
            <wp:extent cx="2301875" cy="1797050"/>
            <wp:effectExtent l="0" t="0" r="317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87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DC924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</w:p>
    <w:p w14:paraId="146A1EE8" w14:textId="00D5D2D7" w:rsid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57A76BAE" wp14:editId="6EF324C0">
            <wp:extent cx="2240280" cy="1859280"/>
            <wp:effectExtent l="0" t="0" r="7620" b="762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B0271" w14:textId="251C1BCB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Рисунок 1 – Выполнение полей информаций</w:t>
      </w:r>
    </w:p>
    <w:p w14:paraId="48DD2067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lastRenderedPageBreak/>
        <w:t>Выполнив все поля, студент нажимает на кнопку «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Start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». Будет появлена одна форма (см. на рисунку 2). Если студент действительно хочет сразу делать экзамен, то выбирает «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Go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». В противном случае, он нажимает на «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Close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 xml:space="preserve">» и вернуется в страницу выполнения полей информаций.  </w:t>
      </w:r>
    </w:p>
    <w:p w14:paraId="6630DB51" w14:textId="26B9FDD2" w:rsidR="00BD1676" w:rsidRPr="00BD1676" w:rsidRDefault="00BD1676" w:rsidP="00BD1676">
      <w:pPr>
        <w:spacing w:line="360" w:lineRule="auto"/>
        <w:ind w:firstLine="709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4CDAC635" wp14:editId="1EAE7B39">
            <wp:extent cx="4682490" cy="2159635"/>
            <wp:effectExtent l="0" t="0" r="381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49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AB2B3" w14:textId="77777777" w:rsidR="00BD1676" w:rsidRPr="00BD1676" w:rsidRDefault="00BD1676" w:rsidP="00BD1676">
      <w:pPr>
        <w:spacing w:line="360" w:lineRule="auto"/>
        <w:ind w:firstLine="709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Рисунок 2 – Форма проверяет желание выполнения экзамена студента</w:t>
      </w:r>
    </w:p>
    <w:p w14:paraId="61867C07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После нажатия на кнопку «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Go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 xml:space="preserve">», студент сразу участвует в выбранном экзамене. На начале слево страницы есть все информации о экзамене и студенте, важным и необходимым является наличие таймера обратного отсчета. (см. на рисунку 3) . Список вопросов этого экзамене тоже появляется. Существуют два типа вопросов: вопрос с множественными выборами и вопрос с бланком (см. на рисунку 4 и 5). </w:t>
      </w:r>
    </w:p>
    <w:p w14:paraId="7F51143F" w14:textId="4235BD7F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7FF2AA7A" wp14:editId="4D83B846">
            <wp:extent cx="4244340" cy="2225040"/>
            <wp:effectExtent l="0" t="0" r="3810" b="381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340" cy="222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2B0D1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Рисунок 3 – Страница процесса выполнения экзамена для студента</w:t>
      </w:r>
    </w:p>
    <w:p w14:paraId="04C62C8D" w14:textId="7BAB55DC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1B83189D" wp14:editId="534AA637">
            <wp:extent cx="3802380" cy="1440180"/>
            <wp:effectExtent l="0" t="0" r="7620" b="762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A7E2E8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Рисунок 4 – Вопросы с множественными выборами</w:t>
      </w:r>
    </w:p>
    <w:p w14:paraId="60B8B545" w14:textId="77777777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</w:p>
    <w:p w14:paraId="6B43C0D1" w14:textId="514141A0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0F53F01E" wp14:editId="33F8D38B">
            <wp:extent cx="5943600" cy="1103630"/>
            <wp:effectExtent l="0" t="0" r="0" b="127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10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79485E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Рисунок 5 – Вопрос с бланком</w:t>
      </w:r>
    </w:p>
    <w:p w14:paraId="41DA2480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vi-VN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lastRenderedPageBreak/>
        <w:t>Сделав все вопросы в экзамене, студент нажимает на кнопку «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Submit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» и сразу получает финальный результат этого экзамене (см. на рисунку 6). В случае, если время истечет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vi-VN"/>
        </w:rPr>
        <w:t xml:space="preserve"> (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таймер обратного отсчета указывает 0</w:t>
      </w:r>
      <w:r w:rsidRPr="00BD1676">
        <w:rPr>
          <w:rFonts w:ascii="Times New Roman" w:eastAsia="Segoe UI Emoji" w:hAnsi="Times New Roman" w:cs="Times New Roman"/>
          <w:noProof/>
          <w:color w:val="000000"/>
          <w:sz w:val="28"/>
          <w:szCs w:val="28"/>
          <w:lang w:val="ru-RU"/>
        </w:rPr>
        <w:t>:00)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, система автоматически оценит выполненные вопросы и предоставит окончательный результат студенту. Следует отметить, что если студент самовольно закроет браузер во время теста, он сразу же провалится на экзамене.</w:t>
      </w:r>
    </w:p>
    <w:p w14:paraId="68B720FB" w14:textId="45801890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b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 wp14:anchorId="222F6167" wp14:editId="50FE43E9">
            <wp:extent cx="3342005" cy="2475230"/>
            <wp:effectExtent l="0" t="0" r="0" b="127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005" cy="247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7CAD67" w14:textId="68C6F243" w:rsid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Рисунок 6 – Страница смотра финального результата экзамена для студента</w:t>
      </w:r>
    </w:p>
    <w:p w14:paraId="3348D1A0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</w:p>
    <w:p w14:paraId="2C152DDF" w14:textId="77777777" w:rsidR="00BD1676" w:rsidRPr="00BD1676" w:rsidRDefault="00BD1676" w:rsidP="00BD1676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b/>
          <w:bCs/>
          <w:color w:val="000000"/>
          <w:sz w:val="28"/>
          <w:szCs w:val="28"/>
        </w:rPr>
        <w:t>Руководство для преподавателя</w:t>
      </w:r>
    </w:p>
    <w:p w14:paraId="438D9B9A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Для преподавателя, это единственный пользователь с наивысшим уровнем  полномочий в системе. Для возможности работы с системой,     пользователю необходимо авторизоваться в системе (см. на рисунку 7).  </w:t>
      </w:r>
    </w:p>
    <w:p w14:paraId="2A9749C0" w14:textId="6AE0068D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0EB8703B" wp14:editId="6B0CF355">
            <wp:extent cx="3578860" cy="3105785"/>
            <wp:effectExtent l="0" t="0" r="254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860" cy="310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50652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Рисунок 7 – Страница авторизации </w:t>
      </w:r>
    </w:p>
    <w:p w14:paraId="3B003AC7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сле успешного входа в систему вы будете перенаправлены на главную страницу, показанную на рисунке 8.</w:t>
      </w:r>
    </w:p>
    <w:p w14:paraId="12DBA69C" w14:textId="31D85EE3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54B649AB" wp14:editId="68E7E37B">
            <wp:extent cx="5311140" cy="2263140"/>
            <wp:effectExtent l="0" t="0" r="3810" b="381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1140" cy="226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358A3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Рисунок 8 – Главная страница после успешного входа в систему</w:t>
      </w:r>
    </w:p>
    <w:p w14:paraId="22BC0DE7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lastRenderedPageBreak/>
        <w:t>Если преподаватель хочет построить один экзамен, то надо выполнить 3 следующих шага: добавить уровень вопроса, добавить предмет, и добавить вопросы в банк вопросов. Система поможет преподавателю связать вышеперечисленные параметры и составить произвольные экзаменационные вопросы для каждого студента. Кроме того, система также поможет преподавателю оценивать экзамены и сохранять все данные о экзамене каждого студента.</w:t>
      </w:r>
    </w:p>
    <w:p w14:paraId="236E2299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При добавлении уровней вопросов, преподаватель уснановит следующие параметры: имя уровня, количество баллов для одного вопроса этого уровня, время для одного вопроса этого уровня (см. рисунки 9 – 10).</w:t>
      </w:r>
    </w:p>
    <w:p w14:paraId="53320C97" w14:textId="77777777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</w:p>
    <w:p w14:paraId="4219E1DC" w14:textId="6E2F6A64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703514D6" wp14:editId="0FD80B1F">
            <wp:extent cx="5943600" cy="1860550"/>
            <wp:effectExtent l="0" t="0" r="0" b="635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FA8910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Рисунок 9 – Подстранца уровней вопросов</w:t>
      </w:r>
    </w:p>
    <w:p w14:paraId="27692A58" w14:textId="18F1BB4E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3F6D4F47" wp14:editId="204883B7">
            <wp:extent cx="5943600" cy="2412365"/>
            <wp:effectExtent l="0" t="0" r="0" b="698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1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A2B71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 xml:space="preserve">Рисунок 10 – Добавление и установка параметров какого-то уровня </w:t>
      </w:r>
    </w:p>
    <w:p w14:paraId="37B14DBE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После создания уровней вопросов, преподаватель начинает создать предмет. Преподаватель уснановит следующие параметры: имя предмета, количество процентов баллов успешного прохождения экзамена, и матрицу вопросов для экзамена этого предмета (см. рисунки 11 – 12).</w:t>
      </w:r>
    </w:p>
    <w:p w14:paraId="280034A3" w14:textId="7607A9F2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5F87223F" wp14:editId="2C7094C2">
            <wp:extent cx="5927725" cy="1939290"/>
            <wp:effectExtent l="0" t="0" r="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725" cy="1939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0170D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Рисунок 11 – Подстранца уровней вопросов</w:t>
      </w:r>
    </w:p>
    <w:p w14:paraId="57B10C49" w14:textId="77777777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</w:p>
    <w:p w14:paraId="3E31400F" w14:textId="06F3CDBB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5E39A15A" wp14:editId="33EC2FD5">
            <wp:extent cx="5943600" cy="2112645"/>
            <wp:effectExtent l="0" t="0" r="0" b="190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1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35CBD" w14:textId="264AA425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63EFEB0F" wp14:editId="191DC63C">
            <wp:extent cx="5943600" cy="2412365"/>
            <wp:effectExtent l="0" t="0" r="0" b="698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1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9779C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Рисунок 12 – Добавление и установка параметров какого-то предмета</w:t>
      </w:r>
    </w:p>
    <w:p w14:paraId="4C2E50F3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Третьй шаг – это добавление вопроса в банк вопросов. При этом преподаватель уснановит следующие параметры: имя предмета, содержание вопроса, уровень вопроса, тип вопрос (если это вопрос с множественными выборами, то надо добавить выборы и соответствующий правильный выбор; а если это вопрос с бланком, то надо добавить правильные слова) (см. рисунки 13 – 14).</w:t>
      </w:r>
    </w:p>
    <w:p w14:paraId="27E44A61" w14:textId="417887AD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061997D6" wp14:editId="2CFB5855">
            <wp:extent cx="5943600" cy="263271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3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62561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Рисунок 13 – Подстранца банка вопросов</w:t>
      </w:r>
    </w:p>
    <w:p w14:paraId="12D4F8A5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</w:p>
    <w:p w14:paraId="0F5395E8" w14:textId="169930F1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1EE2AA1C" wp14:editId="3F00A3D0">
            <wp:extent cx="5927725" cy="27273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725" cy="272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A8F18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Рисунок 14 – Добавление и установка параметров какого-то вопроса</w:t>
      </w:r>
    </w:p>
    <w:p w14:paraId="6E404CD4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vi-VN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vi-VN"/>
        </w:rPr>
        <w:lastRenderedPageBreak/>
        <w:t>Поскольку это пользователь с наивысшим уровнем доступа, очевидно, что преподаватель имеет право видеть подробности экзаменов каждого студента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 xml:space="preserve"> 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vi-VN"/>
        </w:rPr>
        <w:t>(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см. рисунки 15 – 16</w:t>
      </w: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vi-VN"/>
        </w:rPr>
        <w:t>).</w:t>
      </w:r>
    </w:p>
    <w:p w14:paraId="33D05B4D" w14:textId="6F27BBB0" w:rsidR="00BD1676" w:rsidRPr="00BD1676" w:rsidRDefault="00BD1676" w:rsidP="00337ACD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78A4C4F1" wp14:editId="7B7533B7">
            <wp:extent cx="4800600" cy="2072640"/>
            <wp:effectExtent l="0" t="0" r="0" b="381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B5D3B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Рисунок 15 – Подстранца банка выполненных экзаменов</w:t>
      </w:r>
    </w:p>
    <w:p w14:paraId="75448C7A" w14:textId="77777777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</w:p>
    <w:p w14:paraId="61CE21AC" w14:textId="4D5E2B28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64244A69" wp14:editId="46491019">
            <wp:extent cx="4297680" cy="2415540"/>
            <wp:effectExtent l="0" t="0" r="7620" b="381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EBF57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  <w:t>Рисунок 16 – Посмотреть детали одного экзамена какого-то студента</w:t>
      </w:r>
    </w:p>
    <w:p w14:paraId="512F501C" w14:textId="77777777" w:rsidR="00BD1676" w:rsidRPr="00BD1676" w:rsidRDefault="00BD1676" w:rsidP="00BD1676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D1676">
        <w:rPr>
          <w:rFonts w:ascii="Times New Roman" w:hAnsi="Times New Roman" w:cs="Times New Roman"/>
          <w:color w:val="000000"/>
          <w:sz w:val="28"/>
          <w:szCs w:val="28"/>
          <w:lang w:val="vi-VN"/>
        </w:rPr>
        <w:lastRenderedPageBreak/>
        <w:t>Помимо вышеперечисленных прав, преподавател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>ь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также име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>е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т следующие права: удалять предмет; изменить 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одержимое 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vi-VN"/>
        </w:rPr>
        <w:t>вопрос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или удалить вопрос</w:t>
      </w:r>
      <w:r w:rsidRPr="00BD16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(см. рисунки 17-19).</w:t>
      </w:r>
    </w:p>
    <w:p w14:paraId="1F212468" w14:textId="53E629FF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5F477788" wp14:editId="27005C6B">
            <wp:extent cx="5943600" cy="197040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7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E6247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  <w:lang w:val="vi-VN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Рисунок 17 – Удаление предмета</w:t>
      </w:r>
    </w:p>
    <w:p w14:paraId="6C8D15FB" w14:textId="77777777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</w:p>
    <w:p w14:paraId="7B91365E" w14:textId="66D2DCB1" w:rsidR="00BD1676" w:rsidRPr="00BD1676" w:rsidRDefault="00BD1676" w:rsidP="00BD16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53C190FE" wp14:editId="6A87624C">
            <wp:extent cx="5943600" cy="263271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3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DF9B7A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Рисунок 18 – Удаление вопроса</w:t>
      </w:r>
    </w:p>
    <w:p w14:paraId="795C5D60" w14:textId="44C65039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43E45264" wp14:editId="20CBC80D">
            <wp:extent cx="2348865" cy="2680335"/>
            <wp:effectExtent l="0" t="0" r="0" b="571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1" t="3081" r="45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865" cy="268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725B5" w14:textId="77777777" w:rsidR="00BD1676" w:rsidRPr="00BD1676" w:rsidRDefault="00BD1676" w:rsidP="00BD1676">
      <w:pPr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BD1676">
        <w:rPr>
          <w:rFonts w:ascii="Times New Roman" w:hAnsi="Times New Roman" w:cs="Times New Roman"/>
          <w:noProof/>
          <w:color w:val="000000"/>
          <w:sz w:val="28"/>
          <w:szCs w:val="28"/>
        </w:rPr>
        <w:t>Рисунок 19 – Изменение содержимого вопроса</w:t>
      </w:r>
    </w:p>
    <w:p w14:paraId="60EE7814" w14:textId="77777777" w:rsidR="00BD1676" w:rsidRDefault="00BD1676" w:rsidP="00BD1676">
      <w:pPr>
        <w:spacing w:line="360" w:lineRule="auto"/>
        <w:ind w:firstLine="709"/>
        <w:jc w:val="both"/>
        <w:rPr>
          <w:rFonts w:ascii="TimesNewRomanPSMT" w:hAnsi="TimesNewRomanPSMT"/>
          <w:color w:val="000000"/>
          <w:sz w:val="28"/>
          <w:szCs w:val="28"/>
        </w:rPr>
      </w:pPr>
    </w:p>
    <w:p w14:paraId="1C1A9088" w14:textId="7BFB774E" w:rsidR="00337ACD" w:rsidRDefault="00337ACD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br w:type="page"/>
      </w:r>
    </w:p>
    <w:p w14:paraId="791CDE93" w14:textId="1C9DCBD0" w:rsidR="00731570" w:rsidRDefault="00731570" w:rsidP="00731570">
      <w:pPr>
        <w:jc w:val="both"/>
        <w:rPr>
          <w:rFonts w:ascii="Times New Roman" w:hAnsi="Times New Roman" w:cs="Times New Roman"/>
          <w:lang w:val="ru-RU"/>
        </w:rPr>
      </w:pPr>
    </w:p>
    <w:p w14:paraId="6CA0A36E" w14:textId="69AAADFE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53E1CD01" w14:textId="3A450DEF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06345116" w14:textId="4E404BA2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13A26EFB" w14:textId="5ECE4B6C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2B30447A" w14:textId="13C77251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6579495E" w14:textId="53545F2C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66D40CB9" w14:textId="247A77BF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09509476" w14:textId="5EF73AD5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2A33D0A0" w14:textId="77777777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692C72AB" w14:textId="6EE8DA2F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76071EA1" w14:textId="395976B5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382BDB0A" w14:textId="19759AE6" w:rsidR="00337ACD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4FC42CEA" w14:textId="77777777" w:rsidR="00337ACD" w:rsidRPr="00731570" w:rsidRDefault="00337ACD" w:rsidP="00731570">
      <w:pPr>
        <w:jc w:val="both"/>
        <w:rPr>
          <w:rFonts w:ascii="Times New Roman" w:hAnsi="Times New Roman" w:cs="Times New Roman"/>
          <w:lang w:val="ru-RU"/>
        </w:rPr>
      </w:pPr>
    </w:p>
    <w:p w14:paraId="7D6F2296" w14:textId="63939553" w:rsidR="00AF5A70" w:rsidRPr="00AF5A70" w:rsidRDefault="00AF5A70" w:rsidP="00337ACD">
      <w:pPr>
        <w:pStyle w:val="Heading1"/>
        <w:jc w:val="center"/>
        <w:rPr>
          <w:rFonts w:ascii="TimesNewRomanPS-BoldMT" w:hAnsi="TimesNewRomanPS-BoldMT"/>
          <w:b/>
          <w:bCs/>
          <w:color w:val="000000" w:themeColor="text1"/>
          <w:sz w:val="28"/>
          <w:szCs w:val="28"/>
          <w:lang w:val="ru-RU"/>
        </w:rPr>
      </w:pPr>
      <w:bookmarkStart w:id="44" w:name="_Toc119837926"/>
      <w:r w:rsidRPr="00AF5A70">
        <w:rPr>
          <w:rFonts w:ascii="TimesNewRomanPS-BoldMT" w:hAnsi="TimesNewRomanPS-BoldMT"/>
          <w:b/>
          <w:bCs/>
          <w:color w:val="000000" w:themeColor="text1"/>
          <w:lang w:val="ru-RU"/>
        </w:rPr>
        <w:t xml:space="preserve">ПРИЛОЖЕНИЯ </w:t>
      </w:r>
      <w:r w:rsidRPr="00AF5A70">
        <w:rPr>
          <w:rFonts w:ascii="TimesNewRomanPS-BoldMT" w:hAnsi="TimesNewRomanPS-BoldMT"/>
          <w:b/>
          <w:bCs/>
          <w:color w:val="000000" w:themeColor="text1"/>
          <w:lang w:val="ru-RU"/>
        </w:rPr>
        <w:t>В</w:t>
      </w:r>
      <w:bookmarkEnd w:id="44"/>
    </w:p>
    <w:p w14:paraId="487ECAAB" w14:textId="6D1DAF5B" w:rsidR="00337ACD" w:rsidRDefault="00337ACD" w:rsidP="00FB781E">
      <w:pPr>
        <w:spacing w:after="0" w:line="360" w:lineRule="auto"/>
        <w:jc w:val="center"/>
        <w:rPr>
          <w:rFonts w:ascii="TimesNewRomanPSMT" w:hAnsi="TimesNewRomanPSMT"/>
          <w:color w:val="000000"/>
          <w:sz w:val="28"/>
          <w:szCs w:val="28"/>
        </w:rPr>
      </w:pPr>
      <w:r w:rsidRPr="00337ACD">
        <w:rPr>
          <w:rFonts w:ascii="TimesNewRomanPS-BoldMT" w:hAnsi="TimesNewRomanPS-BoldMT"/>
          <w:b/>
          <w:bCs/>
          <w:color w:val="000000"/>
          <w:sz w:val="28"/>
          <w:szCs w:val="28"/>
        </w:rPr>
        <w:t>Листинг программы</w:t>
      </w:r>
      <w:r w:rsidRPr="00337ACD">
        <w:rPr>
          <w:rFonts w:ascii="TimesNewRomanPS-BoldMT" w:hAnsi="TimesNewRomanPS-BoldMT"/>
          <w:b/>
          <w:bCs/>
          <w:color w:val="000000"/>
          <w:sz w:val="28"/>
          <w:szCs w:val="28"/>
        </w:rPr>
        <w:br/>
      </w:r>
      <w:r w:rsidRPr="00337ACD">
        <w:rPr>
          <w:rFonts w:ascii="TimesNewRomanPSMT" w:hAnsi="TimesNewRomanPSMT"/>
          <w:color w:val="000000"/>
          <w:sz w:val="28"/>
          <w:szCs w:val="28"/>
        </w:rPr>
        <w:t xml:space="preserve">Листов </w:t>
      </w:r>
      <w:r>
        <w:rPr>
          <w:rFonts w:ascii="TimesNewRomanPSMT" w:hAnsi="TimesNewRomanPSMT"/>
          <w:color w:val="000000"/>
          <w:sz w:val="28"/>
          <w:szCs w:val="28"/>
        </w:rPr>
        <w:t>2</w:t>
      </w:r>
    </w:p>
    <w:p w14:paraId="26DD276D" w14:textId="77777777" w:rsidR="00337ACD" w:rsidRDefault="00337ACD">
      <w:pPr>
        <w:rPr>
          <w:rFonts w:ascii="TimesNewRomanPSMT" w:hAnsi="TimesNewRomanPSMT"/>
          <w:color w:val="000000"/>
          <w:sz w:val="28"/>
          <w:szCs w:val="28"/>
        </w:rPr>
      </w:pPr>
      <w:r>
        <w:rPr>
          <w:rFonts w:ascii="TimesNewRomanPSMT" w:hAnsi="TimesNewRomanPSMT"/>
          <w:color w:val="000000"/>
          <w:sz w:val="28"/>
          <w:szCs w:val="28"/>
        </w:rPr>
        <w:br w:type="page"/>
      </w:r>
    </w:p>
    <w:p w14:paraId="607B0F86" w14:textId="77777777" w:rsidR="00337ACD" w:rsidRPr="00337ACD" w:rsidRDefault="00337ACD" w:rsidP="00337ACD">
      <w:pPr>
        <w:spacing w:line="240" w:lineRule="auto"/>
        <w:ind w:firstLine="709"/>
        <w:jc w:val="both"/>
        <w:rPr>
          <w:rStyle w:val="fontstyle21"/>
          <w:rFonts w:ascii="Times New Roman" w:hAnsi="Times New Roman" w:cs="Times New Roman"/>
          <w:sz w:val="28"/>
          <w:szCs w:val="28"/>
          <w:lang w:val="ru-RU"/>
        </w:rPr>
      </w:pPr>
      <w:r w:rsidRPr="000513E8">
        <w:rPr>
          <w:rStyle w:val="fontstyle21"/>
          <w:rFonts w:ascii="Times New Roman" w:hAnsi="Times New Roman" w:cs="Times New Roman"/>
          <w:sz w:val="28"/>
          <w:szCs w:val="28"/>
        </w:rPr>
        <w:lastRenderedPageBreak/>
        <w:t>C</w:t>
      </w:r>
      <w:r w:rsidRPr="00337ACD">
        <w:rPr>
          <w:rStyle w:val="fontstyle21"/>
          <w:rFonts w:ascii="Times New Roman" w:hAnsi="Times New Roman" w:cs="Times New Roman"/>
          <w:sz w:val="28"/>
          <w:szCs w:val="28"/>
          <w:lang w:val="ru-RU"/>
        </w:rPr>
        <w:t xml:space="preserve">сылка на местоположение полного комплекта исходных модулей программы: </w:t>
      </w:r>
      <w:hyperlink r:id="rId73" w:history="1">
        <w:r w:rsidRPr="000513E8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</w:rPr>
          <w:t>https</w:t>
        </w:r>
        <w:r w:rsidRPr="00337ACD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  <w:lang w:val="ru-RU"/>
          </w:rPr>
          <w:t>://</w:t>
        </w:r>
        <w:r w:rsidRPr="000513E8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</w:rPr>
          <w:t>github</w:t>
        </w:r>
        <w:r w:rsidRPr="00337ACD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  <w:lang w:val="ru-RU"/>
          </w:rPr>
          <w:t>.</w:t>
        </w:r>
        <w:r w:rsidRPr="000513E8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</w:rPr>
          <w:t>com</w:t>
        </w:r>
        <w:r w:rsidRPr="00337ACD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  <w:lang w:val="ru-RU"/>
          </w:rPr>
          <w:t>/</w:t>
        </w:r>
        <w:r w:rsidRPr="000513E8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</w:rPr>
          <w:t>lequangnhueNdx</w:t>
        </w:r>
        <w:r w:rsidRPr="00337ACD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  <w:lang w:val="ru-RU"/>
          </w:rPr>
          <w:t>86/</w:t>
        </w:r>
        <w:r w:rsidRPr="000513E8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</w:rPr>
          <w:t>EXAM</w:t>
        </w:r>
        <w:r w:rsidRPr="00337ACD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  <w:lang w:val="ru-RU"/>
          </w:rPr>
          <w:t>.</w:t>
        </w:r>
        <w:r w:rsidRPr="000513E8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</w:rPr>
          <w:t>git</w:t>
        </w:r>
      </w:hyperlink>
    </w:p>
    <w:p w14:paraId="6C0F711A" w14:textId="77777777" w:rsidR="00337ACD" w:rsidRPr="00337ACD" w:rsidRDefault="00337ACD" w:rsidP="00337ACD">
      <w:pPr>
        <w:spacing w:line="240" w:lineRule="auto"/>
        <w:ind w:firstLine="709"/>
        <w:jc w:val="both"/>
        <w:rPr>
          <w:rStyle w:val="fontstyle21"/>
          <w:rFonts w:ascii="Times New Roman" w:hAnsi="Times New Roman" w:cs="Times New Roman"/>
          <w:sz w:val="28"/>
          <w:szCs w:val="28"/>
          <w:lang w:val="ru-RU"/>
        </w:rPr>
      </w:pPr>
      <w:r w:rsidRPr="00337ACD">
        <w:rPr>
          <w:rStyle w:val="fontstyle21"/>
          <w:rFonts w:ascii="Times New Roman" w:hAnsi="Times New Roman" w:cs="Times New Roman"/>
          <w:sz w:val="28"/>
          <w:szCs w:val="28"/>
          <w:lang w:val="ru-RU"/>
        </w:rPr>
        <w:t xml:space="preserve">Некоторые тексты кодов (в файле </w:t>
      </w:r>
      <w:r>
        <w:rPr>
          <w:rStyle w:val="fontstyle21"/>
          <w:rFonts w:ascii="Times New Roman" w:hAnsi="Times New Roman" w:cs="Times New Roman"/>
          <w:sz w:val="28"/>
          <w:szCs w:val="28"/>
        </w:rPr>
        <w:t>ExamService</w:t>
      </w:r>
      <w:r w:rsidRPr="00337ACD">
        <w:rPr>
          <w:rStyle w:val="fontstyle21"/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Style w:val="fontstyle21"/>
          <w:rFonts w:ascii="Times New Roman" w:hAnsi="Times New Roman" w:cs="Times New Roman"/>
          <w:sz w:val="28"/>
          <w:szCs w:val="28"/>
        </w:rPr>
        <w:t>java</w:t>
      </w:r>
      <w:r w:rsidRPr="00337ACD">
        <w:rPr>
          <w:rStyle w:val="fontstyle21"/>
          <w:rFonts w:ascii="Times New Roman" w:hAnsi="Times New Roman" w:cs="Times New Roman"/>
          <w:sz w:val="28"/>
          <w:szCs w:val="28"/>
          <w:lang w:val="ru-RU"/>
        </w:rPr>
        <w:t xml:space="preserve">): </w:t>
      </w:r>
    </w:p>
    <w:p w14:paraId="2772E217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public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ExamGenerateResponse </w:t>
      </w:r>
      <w:r w:rsidRPr="00B411C4">
        <w:rPr>
          <w:rFonts w:ascii="Courier New" w:hAnsi="Courier New" w:cs="Courier New"/>
          <w:color w:val="000000"/>
          <w:sz w:val="20"/>
          <w:szCs w:val="20"/>
          <w:shd w:val="clear" w:color="auto" w:fill="D4D4D4"/>
        </w:rPr>
        <w:t>generate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(ExamRequest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Request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 {</w:t>
      </w:r>
    </w:p>
    <w:p w14:paraId="7D5858B4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Exam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color w:val="0000C0"/>
          <w:sz w:val="20"/>
          <w:szCs w:val="20"/>
        </w:rPr>
        <w:t>mapper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map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Request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, Exam.</w:t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class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414FF51D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esson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color w:val="0000C0"/>
          <w:sz w:val="20"/>
          <w:szCs w:val="20"/>
        </w:rPr>
        <w:t>lessonRepository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findByIdAndRemovedFal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Request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getLesson()).get();</w:t>
      </w:r>
    </w:p>
    <w:p w14:paraId="337B3FF7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>// generate exam</w:t>
      </w:r>
    </w:p>
    <w:p w14:paraId="1A51A5D3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495340E1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>// totalQuestion</w:t>
      </w:r>
    </w:p>
    <w:p w14:paraId="19ECDE8B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Integer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totalQuesti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getTotalQuestion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F223611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>// totalTime</w:t>
      </w:r>
    </w:p>
    <w:p w14:paraId="4E80ED29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Integer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time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getTotalTimeExam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43172692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>// total score</w:t>
      </w:r>
    </w:p>
    <w:p w14:paraId="6A2F7F5C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Integer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totalScor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getTotalScor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3B35E1D6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>// random question &amp; set answer false</w:t>
      </w:r>
    </w:p>
    <w:p w14:paraId="1D259A6C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ist&lt;Answer&gt;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Answer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randomQuestionAndSetAnswerFal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46A1E63E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4C0ABD87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TotalQuestion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totalQuesti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5315B830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CorrectQuestion(0);</w:t>
      </w:r>
    </w:p>
    <w:p w14:paraId="0347E29B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TimeExam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time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77CD0DA0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TimeComplete(0.0);</w:t>
      </w:r>
    </w:p>
    <w:p w14:paraId="1090B19C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TotalScor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totalScor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19FA693E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Score(0);</w:t>
      </w:r>
    </w:p>
    <w:p w14:paraId="36A43283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Result(Constants.</w:t>
      </w:r>
      <w:r w:rsidRPr="00B411C4">
        <w:rPr>
          <w:rFonts w:ascii="Courier New" w:hAnsi="Courier New" w:cs="Courier New"/>
          <w:b/>
          <w:bCs/>
          <w:i/>
          <w:iCs/>
          <w:color w:val="0000C0"/>
          <w:sz w:val="20"/>
          <w:szCs w:val="20"/>
        </w:rPr>
        <w:t>FAIL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54328DE7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Lesson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327AA73E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ListAnswer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Answer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66EC493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color w:val="0000C0"/>
          <w:sz w:val="20"/>
          <w:szCs w:val="20"/>
        </w:rPr>
        <w:t>examRepository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aveAndFlush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02780716" w14:textId="77777777" w:rsidR="00337ACD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b/>
          <w:bCs/>
          <w:color w:val="7F0055"/>
          <w:sz w:val="20"/>
          <w:szCs w:val="20"/>
        </w:rPr>
        <w:t>retur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mapExamToExamGenerateResponse(</w:t>
      </w:r>
      <w:r>
        <w:rPr>
          <w:rFonts w:ascii="Courier New" w:hAnsi="Courier New" w:cs="Courier New"/>
          <w:color w:val="6A3E3E"/>
          <w:sz w:val="20"/>
          <w:szCs w:val="20"/>
        </w:rPr>
        <w:t>exam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51B475A3" w14:textId="77777777" w:rsidR="00337ACD" w:rsidRDefault="00337ACD" w:rsidP="00337ACD">
      <w:pPr>
        <w:spacing w:line="240" w:lineRule="auto"/>
        <w:jc w:val="both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  <w:t>}</w:t>
      </w:r>
    </w:p>
    <w:p w14:paraId="1311D339" w14:textId="77777777" w:rsidR="00337ACD" w:rsidRDefault="00337ACD" w:rsidP="00337ACD">
      <w:pPr>
        <w:spacing w:line="240" w:lineRule="auto"/>
        <w:jc w:val="both"/>
        <w:rPr>
          <w:rFonts w:ascii="Courier New" w:hAnsi="Courier New" w:cs="Courier New"/>
          <w:color w:val="000000"/>
          <w:sz w:val="20"/>
          <w:szCs w:val="20"/>
        </w:rPr>
      </w:pPr>
    </w:p>
    <w:p w14:paraId="2DE0F67E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public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ListExamGetResponse </w:t>
      </w:r>
      <w:r w:rsidRPr="00B411C4">
        <w:rPr>
          <w:rFonts w:ascii="Courier New" w:hAnsi="Courier New" w:cs="Courier New"/>
          <w:color w:val="000000"/>
          <w:sz w:val="20"/>
          <w:szCs w:val="20"/>
          <w:shd w:val="clear" w:color="auto" w:fill="D4D4D4"/>
        </w:rPr>
        <w:t>getAll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() {</w:t>
      </w:r>
    </w:p>
    <w:p w14:paraId="2A5D0FE0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ist&lt;Exam&gt;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color w:val="0000C0"/>
          <w:sz w:val="20"/>
          <w:szCs w:val="20"/>
        </w:rPr>
        <w:t>examRepository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findByOrderByCreateTimeDesc();</w:t>
      </w:r>
    </w:p>
    <w:p w14:paraId="4F36BE85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ist&lt;ExamGetResponse&gt;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new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ArrayList&lt;&gt;();</w:t>
      </w:r>
    </w:p>
    <w:p w14:paraId="0237CC5C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list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forEach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-&gt; {</w:t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</w:p>
    <w:p w14:paraId="31A7A94F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if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.getLesson().getRemoved() == </w:t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fals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 {</w:t>
      </w:r>
    </w:p>
    <w:p w14:paraId="081704E9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list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add(mapExamToExamGetRespon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, mapLessonToLessonGetRespon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getLesson())));</w:t>
      </w:r>
    </w:p>
    <w:p w14:paraId="76241484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>}</w:t>
      </w:r>
    </w:p>
    <w:p w14:paraId="6133FCCB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>});</w:t>
      </w:r>
    </w:p>
    <w:p w14:paraId="2275E6DE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retur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new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ListExamGetRespon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, Integer.</w:t>
      </w:r>
      <w:r w:rsidRPr="00B411C4">
        <w:rPr>
          <w:rFonts w:ascii="Courier New" w:hAnsi="Courier New" w:cs="Courier New"/>
          <w:i/>
          <w:iCs/>
          <w:color w:val="000000"/>
          <w:sz w:val="20"/>
          <w:szCs w:val="20"/>
        </w:rPr>
        <w:t>valueOf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.size()), </w:t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new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LessonGetResponse());</w:t>
      </w:r>
    </w:p>
    <w:p w14:paraId="20269470" w14:textId="77777777" w:rsidR="00337ACD" w:rsidRDefault="00337ACD" w:rsidP="00337ACD">
      <w:pPr>
        <w:spacing w:line="240" w:lineRule="auto"/>
        <w:jc w:val="both"/>
        <w:rPr>
          <w:rFonts w:ascii="Courier New" w:hAnsi="Courier New" w:cs="Courier New"/>
          <w:color w:val="000000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>}</w:t>
      </w:r>
    </w:p>
    <w:p w14:paraId="0319529A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public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ListExamGetResponse </w:t>
      </w:r>
      <w:r w:rsidRPr="00B411C4">
        <w:rPr>
          <w:rFonts w:ascii="Courier New" w:hAnsi="Courier New" w:cs="Courier New"/>
          <w:color w:val="000000"/>
          <w:sz w:val="20"/>
          <w:szCs w:val="20"/>
          <w:shd w:val="clear" w:color="auto" w:fill="D4D4D4"/>
        </w:rPr>
        <w:t>getAllExamByLess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(Integer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Id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 {</w:t>
      </w:r>
    </w:p>
    <w:p w14:paraId="7D827D1D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lastRenderedPageBreak/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 xml:space="preserve">// get list exam by lesson id from </w:t>
      </w:r>
      <w:r w:rsidRPr="00B411C4">
        <w:rPr>
          <w:rFonts w:ascii="Courier New" w:hAnsi="Courier New" w:cs="Courier New"/>
          <w:color w:val="3F7F5F"/>
          <w:sz w:val="20"/>
          <w:szCs w:val="20"/>
          <w:u w:val="single"/>
        </w:rPr>
        <w:t>db</w:t>
      </w:r>
    </w:p>
    <w:p w14:paraId="1206B0F6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ist&lt;Exam&gt;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color w:val="0000C0"/>
          <w:sz w:val="20"/>
          <w:szCs w:val="20"/>
        </w:rPr>
        <w:t>examRepository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findAllByLessonId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Id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5BF754E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 xml:space="preserve">// get lesson from </w:t>
      </w:r>
      <w:r w:rsidRPr="00B411C4">
        <w:rPr>
          <w:rFonts w:ascii="Courier New" w:hAnsi="Courier New" w:cs="Courier New"/>
          <w:color w:val="3F7F5F"/>
          <w:sz w:val="20"/>
          <w:szCs w:val="20"/>
          <w:u w:val="single"/>
        </w:rPr>
        <w:t>db</w:t>
      </w:r>
    </w:p>
    <w:p w14:paraId="3D04040F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esson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color w:val="0000C0"/>
          <w:sz w:val="20"/>
          <w:szCs w:val="20"/>
        </w:rPr>
        <w:t>lessonRepository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findByIdAndRemovedFal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Id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.get();</w:t>
      </w:r>
    </w:p>
    <w:p w14:paraId="5E1C7B4E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>// map lesson -&gt; lesson get response</w:t>
      </w:r>
    </w:p>
    <w:p w14:paraId="05B34099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essonGetResponse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GetRespons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mapLessonToLessonGetRespon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48C1D837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ist&lt;ExamGetResponse&gt;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ExamGetResponses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new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ArrayList&lt;&gt;();</w:t>
      </w:r>
    </w:p>
    <w:p w14:paraId="4F909D62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>// each exam, map exam -&gt; exam get response</w:t>
      </w:r>
    </w:p>
    <w:p w14:paraId="79F2858D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list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forEach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-&gt; {</w:t>
      </w:r>
    </w:p>
    <w:p w14:paraId="67FA60F7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listExamGetResponses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add(mapExamToExamGetRespon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GetRespons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);</w:t>
      </w:r>
    </w:p>
    <w:p w14:paraId="0B66CF8E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>});</w:t>
      </w:r>
    </w:p>
    <w:p w14:paraId="02353CAD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retur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new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ListExamGetRespon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ExamGetResponses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ExamGetResponses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.size(),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essonGetRespons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4F657444" w14:textId="77777777" w:rsidR="00337ACD" w:rsidRDefault="00337ACD" w:rsidP="00337ACD">
      <w:pPr>
        <w:spacing w:line="240" w:lineRule="auto"/>
        <w:jc w:val="both"/>
        <w:rPr>
          <w:rFonts w:ascii="Courier New" w:hAnsi="Courier New" w:cs="Courier New"/>
          <w:color w:val="000000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>}</w:t>
      </w:r>
    </w:p>
    <w:p w14:paraId="022A301F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public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ExamDetailGetResponse getExamById(Integer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Id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 {</w:t>
      </w:r>
    </w:p>
    <w:p w14:paraId="2784D075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Exam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color w:val="0000C0"/>
          <w:sz w:val="20"/>
          <w:szCs w:val="20"/>
        </w:rPr>
        <w:t>examRepository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findById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Id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.get();</w:t>
      </w:r>
    </w:p>
    <w:p w14:paraId="2D3DDF04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3F7F5F"/>
          <w:sz w:val="20"/>
          <w:szCs w:val="20"/>
        </w:rPr>
        <w:t>// map exam -&gt; exam detail by name &amp; type</w:t>
      </w:r>
    </w:p>
    <w:p w14:paraId="39A16403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ExamDetailGetResponse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DetailGetRespons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color w:val="0000C0"/>
          <w:sz w:val="20"/>
          <w:szCs w:val="20"/>
        </w:rPr>
        <w:t>mapper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map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, ExamDetailGetResponse.</w:t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class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7F868C78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DetailGetRespons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Lesson(mapLessonToLessonGetRespon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getLesson()));</w:t>
      </w:r>
    </w:p>
    <w:p w14:paraId="67C7DF70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ist&lt;Answer&gt;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listAnswer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getListAnswer();</w:t>
      </w:r>
    </w:p>
    <w:p w14:paraId="79D3B1A9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 xml:space="preserve">List&lt;AnswerGetResponse&gt;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answerGetResponses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new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ArrayList&lt;&gt;();</w:t>
      </w:r>
    </w:p>
    <w:p w14:paraId="4953A8C4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listAnswer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forEach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answer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-&gt; {</w:t>
      </w:r>
    </w:p>
    <w:p w14:paraId="297E3129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answerGetResponses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add(mapAnswerToAnswerGetResponse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answer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);</w:t>
      </w:r>
    </w:p>
    <w:p w14:paraId="6930B015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  <w:t>});</w:t>
      </w:r>
    </w:p>
    <w:p w14:paraId="0BE00CB2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6A3E3E"/>
          <w:sz w:val="20"/>
          <w:szCs w:val="20"/>
        </w:rPr>
        <w:t>examDetailGetRespons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.setListAnswer(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answerGetResponses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D53ADD4" w14:textId="77777777" w:rsidR="00337ACD" w:rsidRPr="00B411C4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 w:rsidRPr="00B411C4">
        <w:rPr>
          <w:rFonts w:ascii="Courier New" w:hAnsi="Courier New" w:cs="Courier New"/>
          <w:b/>
          <w:bCs/>
          <w:color w:val="7F0055"/>
          <w:sz w:val="20"/>
          <w:szCs w:val="20"/>
        </w:rPr>
        <w:t>return</w:t>
      </w:r>
      <w:r w:rsidRPr="00B411C4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11C4">
        <w:rPr>
          <w:rFonts w:ascii="Courier New" w:hAnsi="Courier New" w:cs="Courier New"/>
          <w:color w:val="6A3E3E"/>
          <w:sz w:val="20"/>
          <w:szCs w:val="20"/>
        </w:rPr>
        <w:t>examDetailGetResponse</w:t>
      </w:r>
      <w:r w:rsidRPr="00B411C4">
        <w:rPr>
          <w:rFonts w:ascii="Courier New" w:hAnsi="Courier New" w:cs="Courier New"/>
          <w:color w:val="000000"/>
          <w:sz w:val="20"/>
          <w:szCs w:val="20"/>
        </w:rPr>
        <w:t>;</w:t>
      </w:r>
    </w:p>
    <w:p w14:paraId="7E407B73" w14:textId="77777777" w:rsidR="00337ACD" w:rsidRDefault="00337ACD" w:rsidP="00337A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411C4"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>}</w:t>
      </w:r>
    </w:p>
    <w:p w14:paraId="7E967544" w14:textId="77777777" w:rsidR="00A90B51" w:rsidRPr="00337ACD" w:rsidRDefault="00A90B51" w:rsidP="00337ACD">
      <w:pPr>
        <w:spacing w:after="0" w:line="360" w:lineRule="auto"/>
        <w:jc w:val="both"/>
        <w:rPr>
          <w:rFonts w:ascii="TimesNewRomanPS-BoldMT" w:hAnsi="TimesNewRomanPS-BoldMT"/>
          <w:b/>
          <w:bCs/>
          <w:color w:val="000000"/>
          <w:sz w:val="28"/>
          <w:szCs w:val="28"/>
          <w:lang w:val="ru-RU"/>
        </w:rPr>
      </w:pPr>
    </w:p>
    <w:p w14:paraId="48091629" w14:textId="77777777" w:rsidR="00FB781E" w:rsidRPr="00D33B46" w:rsidRDefault="00FB781E" w:rsidP="006B3B16">
      <w:pPr>
        <w:pStyle w:val="ListParagraph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sectPr w:rsidR="00FB781E" w:rsidRPr="00D33B46" w:rsidSect="00A033ED">
      <w:footerReference w:type="default" r:id="rId74"/>
      <w:pgSz w:w="12240" w:h="15840"/>
      <w:pgMar w:top="1134" w:right="851" w:bottom="1134" w:left="1701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BA6DBC" w14:textId="77777777" w:rsidR="00DA26AC" w:rsidRDefault="00DA26AC" w:rsidP="009B2D19">
      <w:pPr>
        <w:spacing w:after="0" w:line="240" w:lineRule="auto"/>
      </w:pPr>
      <w:r>
        <w:separator/>
      </w:r>
    </w:p>
  </w:endnote>
  <w:endnote w:type="continuationSeparator" w:id="0">
    <w:p w14:paraId="37AD8ACC" w14:textId="77777777" w:rsidR="00DA26AC" w:rsidRDefault="00DA26AC" w:rsidP="009B2D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3F26BA" w14:textId="77777777" w:rsidR="00CC327E" w:rsidRDefault="00CC327E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fldChar w:fldCharType="end"/>
    </w:r>
  </w:p>
  <w:p w14:paraId="3BBD8CE1" w14:textId="77777777" w:rsidR="00CC327E" w:rsidRDefault="00CC327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76B316" w14:textId="092AD5A5" w:rsidR="00731570" w:rsidRDefault="00731570" w:rsidP="00731570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044B13" w14:textId="77777777" w:rsidR="006F32FF" w:rsidRDefault="006F32FF">
    <w:pPr>
      <w:pStyle w:val="Footer"/>
    </w:pPr>
  </w:p>
  <w:p w14:paraId="3EAD54A2" w14:textId="77777777" w:rsidR="00000000" w:rsidRDefault="00000000"/>
  <w:p w14:paraId="7C8E0F9D" w14:textId="77777777" w:rsidR="00000000" w:rsidRDefault="00000000"/>
  <w:p w14:paraId="7444AD2D" w14:textId="77777777" w:rsidR="00000000" w:rsidRDefault="00000000"/>
  <w:p w14:paraId="2B6F5209" w14:textId="77777777" w:rsidR="00000000" w:rsidRDefault="00000000"/>
  <w:p w14:paraId="25540503" w14:textId="77777777" w:rsidR="00000000" w:rsidRDefault="0000000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8CAF79" w14:textId="77777777" w:rsidR="00DA26AC" w:rsidRDefault="00DA26AC" w:rsidP="009B2D19">
      <w:pPr>
        <w:spacing w:after="0" w:line="240" w:lineRule="auto"/>
      </w:pPr>
      <w:r>
        <w:separator/>
      </w:r>
    </w:p>
  </w:footnote>
  <w:footnote w:type="continuationSeparator" w:id="0">
    <w:p w14:paraId="7103C90A" w14:textId="77777777" w:rsidR="00DA26AC" w:rsidRDefault="00DA26AC" w:rsidP="009B2D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52FDF3" w14:textId="2C5B5351" w:rsidR="00CC327E" w:rsidRDefault="00CC327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24E53C41" w14:textId="77777777" w:rsidR="00CC327E" w:rsidRDefault="00CC327E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05AD58" w14:textId="77777777" w:rsidR="00CC327E" w:rsidRDefault="00CC327E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01F575F"/>
    <w:multiLevelType w:val="hybridMultilevel"/>
    <w:tmpl w:val="5934B186"/>
    <w:lvl w:ilvl="0" w:tplc="64FEB8C2">
      <w:start w:val="1"/>
      <w:numFmt w:val="decimal"/>
      <w:lvlText w:val="%1."/>
      <w:lvlJc w:val="left"/>
      <w:pPr>
        <w:ind w:left="720" w:hanging="360"/>
      </w:pPr>
      <w:rPr>
        <w:rFonts w:ascii="TimesNewRomanPSMT" w:hAnsi="TimesNewRomanPSMT"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2E1079"/>
    <w:multiLevelType w:val="multilevel"/>
    <w:tmpl w:val="5F32791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 w15:restartNumberingAfterBreak="0">
    <w:nsid w:val="0A407140"/>
    <w:multiLevelType w:val="multilevel"/>
    <w:tmpl w:val="B2AE4A94"/>
    <w:lvl w:ilvl="0">
      <w:start w:val="1"/>
      <w:numFmt w:val="decimal"/>
      <w:lvlText w:val="%1."/>
      <w:lvlJc w:val="left"/>
      <w:pPr>
        <w:ind w:left="720" w:hanging="360"/>
      </w:pPr>
      <w:rPr>
        <w:rFonts w:ascii="TimesNewRomanPS-BoldMT" w:hAnsi="TimesNewRomanPS-BoldMT" w:cstheme="minorBidi" w:hint="default"/>
        <w:b/>
        <w:color w:val="00000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" w15:restartNumberingAfterBreak="0">
    <w:nsid w:val="106C2F52"/>
    <w:multiLevelType w:val="hybridMultilevel"/>
    <w:tmpl w:val="26B684E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5D71454"/>
    <w:multiLevelType w:val="hybridMultilevel"/>
    <w:tmpl w:val="185CF4B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25C5DBB"/>
    <w:multiLevelType w:val="hybridMultilevel"/>
    <w:tmpl w:val="A5960CA2"/>
    <w:lvl w:ilvl="0" w:tplc="AF58352E">
      <w:start w:val="2"/>
      <w:numFmt w:val="bullet"/>
      <w:lvlText w:val="-"/>
      <w:lvlJc w:val="left"/>
      <w:pPr>
        <w:ind w:left="720" w:hanging="360"/>
      </w:pPr>
      <w:rPr>
        <w:rFonts w:ascii="TimesNewRomanPSMT" w:eastAsiaTheme="minorHAnsi" w:hAnsi="TimesNewRomanPSMT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06265F"/>
    <w:multiLevelType w:val="singleLevel"/>
    <w:tmpl w:val="C8B8BA3C"/>
    <w:lvl w:ilvl="0">
      <w:start w:val="2"/>
      <w:numFmt w:val="decimal"/>
      <w:lvlText w:val="4.%1 "/>
      <w:legacy w:legacy="1" w:legacySpace="0" w:legacyIndent="283"/>
      <w:lvlJc w:val="left"/>
      <w:pPr>
        <w:ind w:left="992" w:hanging="283"/>
      </w:pPr>
      <w:rPr>
        <w:b/>
        <w:i/>
        <w:sz w:val="28"/>
        <w:szCs w:val="28"/>
      </w:rPr>
    </w:lvl>
  </w:abstractNum>
  <w:abstractNum w:abstractNumId="8" w15:restartNumberingAfterBreak="0">
    <w:nsid w:val="25C95C08"/>
    <w:multiLevelType w:val="singleLevel"/>
    <w:tmpl w:val="EE98F36E"/>
    <w:lvl w:ilvl="0">
      <w:start w:val="1"/>
      <w:numFmt w:val="decimal"/>
      <w:lvlText w:val="4.%1 "/>
      <w:legacy w:legacy="1" w:legacySpace="0" w:legacyIndent="283"/>
      <w:lvlJc w:val="left"/>
      <w:pPr>
        <w:ind w:left="991" w:hanging="283"/>
      </w:pPr>
      <w:rPr>
        <w:b/>
        <w:i/>
        <w:sz w:val="28"/>
        <w:szCs w:val="28"/>
      </w:rPr>
    </w:lvl>
  </w:abstractNum>
  <w:abstractNum w:abstractNumId="9" w15:restartNumberingAfterBreak="0">
    <w:nsid w:val="291B2E89"/>
    <w:multiLevelType w:val="multilevel"/>
    <w:tmpl w:val="0FD47D8A"/>
    <w:lvl w:ilvl="0">
      <w:start w:val="1"/>
      <w:numFmt w:val="decimal"/>
      <w:lvlText w:val="%1."/>
      <w:lvlJc w:val="left"/>
      <w:pPr>
        <w:ind w:left="720" w:hanging="360"/>
      </w:pPr>
      <w:rPr>
        <w:rFonts w:ascii="TimesNewRomanPS-BoldMT" w:hAnsi="TimesNewRomanPS-BoldMT" w:cstheme="minorBidi" w:hint="default"/>
        <w:b/>
        <w:color w:val="00000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0" w15:restartNumberingAfterBreak="0">
    <w:nsid w:val="2AC34257"/>
    <w:multiLevelType w:val="hybridMultilevel"/>
    <w:tmpl w:val="E8940176"/>
    <w:lvl w:ilvl="0" w:tplc="1096B9B4">
      <w:start w:val="1"/>
      <w:numFmt w:val="decimal"/>
      <w:lvlText w:val="%1."/>
      <w:lvlJc w:val="left"/>
      <w:pPr>
        <w:ind w:left="114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1" w:hanging="360"/>
      </w:pPr>
    </w:lvl>
    <w:lvl w:ilvl="2" w:tplc="0419001B" w:tentative="1">
      <w:start w:val="1"/>
      <w:numFmt w:val="lowerRoman"/>
      <w:lvlText w:val="%3."/>
      <w:lvlJc w:val="right"/>
      <w:pPr>
        <w:ind w:left="2581" w:hanging="180"/>
      </w:pPr>
    </w:lvl>
    <w:lvl w:ilvl="3" w:tplc="0419000F" w:tentative="1">
      <w:start w:val="1"/>
      <w:numFmt w:val="decimal"/>
      <w:lvlText w:val="%4."/>
      <w:lvlJc w:val="left"/>
      <w:pPr>
        <w:ind w:left="3301" w:hanging="360"/>
      </w:pPr>
    </w:lvl>
    <w:lvl w:ilvl="4" w:tplc="04190019" w:tentative="1">
      <w:start w:val="1"/>
      <w:numFmt w:val="lowerLetter"/>
      <w:lvlText w:val="%5."/>
      <w:lvlJc w:val="left"/>
      <w:pPr>
        <w:ind w:left="4021" w:hanging="360"/>
      </w:pPr>
    </w:lvl>
    <w:lvl w:ilvl="5" w:tplc="0419001B" w:tentative="1">
      <w:start w:val="1"/>
      <w:numFmt w:val="lowerRoman"/>
      <w:lvlText w:val="%6."/>
      <w:lvlJc w:val="right"/>
      <w:pPr>
        <w:ind w:left="4741" w:hanging="180"/>
      </w:pPr>
    </w:lvl>
    <w:lvl w:ilvl="6" w:tplc="0419000F" w:tentative="1">
      <w:start w:val="1"/>
      <w:numFmt w:val="decimal"/>
      <w:lvlText w:val="%7."/>
      <w:lvlJc w:val="left"/>
      <w:pPr>
        <w:ind w:left="5461" w:hanging="360"/>
      </w:pPr>
    </w:lvl>
    <w:lvl w:ilvl="7" w:tplc="04190019" w:tentative="1">
      <w:start w:val="1"/>
      <w:numFmt w:val="lowerLetter"/>
      <w:lvlText w:val="%8."/>
      <w:lvlJc w:val="left"/>
      <w:pPr>
        <w:ind w:left="6181" w:hanging="360"/>
      </w:pPr>
    </w:lvl>
    <w:lvl w:ilvl="8" w:tplc="0419001B" w:tentative="1">
      <w:start w:val="1"/>
      <w:numFmt w:val="lowerRoman"/>
      <w:lvlText w:val="%9."/>
      <w:lvlJc w:val="right"/>
      <w:pPr>
        <w:ind w:left="6901" w:hanging="180"/>
      </w:pPr>
    </w:lvl>
  </w:abstractNum>
  <w:abstractNum w:abstractNumId="11" w15:restartNumberingAfterBreak="0">
    <w:nsid w:val="2C9D3114"/>
    <w:multiLevelType w:val="hybridMultilevel"/>
    <w:tmpl w:val="B5E8F79C"/>
    <w:lvl w:ilvl="0" w:tplc="187EEE1E">
      <w:start w:val="2"/>
      <w:numFmt w:val="bullet"/>
      <w:lvlText w:val="-"/>
      <w:lvlJc w:val="left"/>
      <w:pPr>
        <w:ind w:left="1080" w:hanging="360"/>
      </w:pPr>
      <w:rPr>
        <w:rFonts w:ascii="TimesNewRomanPSMT" w:eastAsiaTheme="minorHAnsi" w:hAnsi="TimesNewRomanPSMT" w:cstheme="minorBidi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D7F28D1"/>
    <w:multiLevelType w:val="multilevel"/>
    <w:tmpl w:val="0FD47D8A"/>
    <w:lvl w:ilvl="0">
      <w:start w:val="1"/>
      <w:numFmt w:val="decimal"/>
      <w:lvlText w:val="%1."/>
      <w:lvlJc w:val="left"/>
      <w:pPr>
        <w:ind w:left="720" w:hanging="360"/>
      </w:pPr>
      <w:rPr>
        <w:rFonts w:ascii="TimesNewRomanPS-BoldMT" w:hAnsi="TimesNewRomanPS-BoldMT" w:cstheme="minorBidi" w:hint="default"/>
        <w:b/>
        <w:color w:val="00000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2DB655E0"/>
    <w:multiLevelType w:val="hybridMultilevel"/>
    <w:tmpl w:val="20A4A794"/>
    <w:lvl w:ilvl="0" w:tplc="7E84270A">
      <w:start w:val="1"/>
      <w:numFmt w:val="lowerLetter"/>
      <w:lvlText w:val="%1)"/>
      <w:lvlJc w:val="left"/>
      <w:pPr>
        <w:ind w:left="1080" w:hanging="360"/>
      </w:pPr>
      <w:rPr>
        <w:rFonts w:hint="default"/>
        <w:lang w:val="ru-RU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0FD0E44"/>
    <w:multiLevelType w:val="hybridMultilevel"/>
    <w:tmpl w:val="F72E69C2"/>
    <w:lvl w:ilvl="0" w:tplc="D8D050E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2047F64"/>
    <w:multiLevelType w:val="hybridMultilevel"/>
    <w:tmpl w:val="E2768284"/>
    <w:lvl w:ilvl="0" w:tplc="0419000F">
      <w:start w:val="1"/>
      <w:numFmt w:val="decimal"/>
      <w:pStyle w:val="ListBullet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F152E5"/>
    <w:multiLevelType w:val="singleLevel"/>
    <w:tmpl w:val="FDE4CE0C"/>
    <w:lvl w:ilvl="0">
      <w:start w:val="3"/>
      <w:numFmt w:val="decimal"/>
      <w:lvlText w:val="4.%1 "/>
      <w:legacy w:legacy="1" w:legacySpace="0" w:legacyIndent="283"/>
      <w:lvlJc w:val="left"/>
      <w:pPr>
        <w:ind w:left="992" w:hanging="283"/>
      </w:pPr>
      <w:rPr>
        <w:b/>
        <w:i/>
        <w:sz w:val="28"/>
        <w:szCs w:val="28"/>
      </w:rPr>
    </w:lvl>
  </w:abstractNum>
  <w:abstractNum w:abstractNumId="17" w15:restartNumberingAfterBreak="0">
    <w:nsid w:val="3C891313"/>
    <w:multiLevelType w:val="multilevel"/>
    <w:tmpl w:val="0714DB3A"/>
    <w:lvl w:ilvl="0">
      <w:start w:val="3"/>
      <w:numFmt w:val="decimal"/>
      <w:lvlText w:val="%1."/>
      <w:lvlJc w:val="left"/>
      <w:pPr>
        <w:ind w:left="648" w:hanging="64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4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8" w15:restartNumberingAfterBreak="0">
    <w:nsid w:val="3CD04291"/>
    <w:multiLevelType w:val="hybridMultilevel"/>
    <w:tmpl w:val="D4B6DF18"/>
    <w:lvl w:ilvl="0" w:tplc="4EBE4D4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6E6EE1"/>
    <w:multiLevelType w:val="hybridMultilevel"/>
    <w:tmpl w:val="3FF650EE"/>
    <w:lvl w:ilvl="0" w:tplc="22C68D3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E4731D"/>
    <w:multiLevelType w:val="hybridMultilevel"/>
    <w:tmpl w:val="632AD0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1B61C2"/>
    <w:multiLevelType w:val="hybridMultilevel"/>
    <w:tmpl w:val="421E081A"/>
    <w:lvl w:ilvl="0" w:tplc="7384F8D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E9318E5"/>
    <w:multiLevelType w:val="multilevel"/>
    <w:tmpl w:val="7EBA3586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34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</w:rPr>
    </w:lvl>
  </w:abstractNum>
  <w:abstractNum w:abstractNumId="23" w15:restartNumberingAfterBreak="0">
    <w:nsid w:val="4E9E51E9"/>
    <w:multiLevelType w:val="multilevel"/>
    <w:tmpl w:val="4E34B652"/>
    <w:lvl w:ilvl="0">
      <w:start w:val="2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4" w15:restartNumberingAfterBreak="0">
    <w:nsid w:val="4FC85FD9"/>
    <w:multiLevelType w:val="multilevel"/>
    <w:tmpl w:val="AECEB3F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25" w15:restartNumberingAfterBreak="0">
    <w:nsid w:val="59067529"/>
    <w:multiLevelType w:val="multilevel"/>
    <w:tmpl w:val="0FD47D8A"/>
    <w:lvl w:ilvl="0">
      <w:start w:val="1"/>
      <w:numFmt w:val="decimal"/>
      <w:lvlText w:val="%1."/>
      <w:lvlJc w:val="left"/>
      <w:pPr>
        <w:ind w:left="720" w:hanging="360"/>
      </w:pPr>
      <w:rPr>
        <w:rFonts w:ascii="TimesNewRomanPS-BoldMT" w:hAnsi="TimesNewRomanPS-BoldMT" w:cstheme="minorBidi" w:hint="default"/>
        <w:b/>
        <w:color w:val="00000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6" w15:restartNumberingAfterBreak="0">
    <w:nsid w:val="61CF7EC8"/>
    <w:multiLevelType w:val="multilevel"/>
    <w:tmpl w:val="24AA06B6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7" w15:restartNumberingAfterBreak="0">
    <w:nsid w:val="62F340BD"/>
    <w:multiLevelType w:val="hybridMultilevel"/>
    <w:tmpl w:val="81E23BF6"/>
    <w:lvl w:ilvl="0" w:tplc="DDD6E7C6">
      <w:start w:val="1"/>
      <w:numFmt w:val="bullet"/>
      <w:pStyle w:val="123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1F61A3"/>
    <w:multiLevelType w:val="hybridMultilevel"/>
    <w:tmpl w:val="9CA299F2"/>
    <w:lvl w:ilvl="0" w:tplc="3D2E6A7C">
      <w:start w:val="1"/>
      <w:numFmt w:val="decimal"/>
      <w:lvlText w:val="%1."/>
      <w:lvlJc w:val="left"/>
      <w:pPr>
        <w:ind w:left="720" w:hanging="360"/>
      </w:pPr>
      <w:rPr>
        <w:rFonts w:hint="default"/>
        <w:lang w:val="vi-V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802E29"/>
    <w:multiLevelType w:val="hybridMultilevel"/>
    <w:tmpl w:val="FC443EE0"/>
    <w:lvl w:ilvl="0" w:tplc="5D12F224">
      <w:start w:val="2"/>
      <w:numFmt w:val="bullet"/>
      <w:lvlText w:val="-"/>
      <w:lvlJc w:val="left"/>
      <w:pPr>
        <w:ind w:left="1080" w:hanging="360"/>
      </w:pPr>
      <w:rPr>
        <w:rFonts w:ascii="TimesNewRomanPSMT" w:eastAsiaTheme="minorHAnsi" w:hAnsi="TimesNewRomanPSMT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72DB0E68"/>
    <w:multiLevelType w:val="singleLevel"/>
    <w:tmpl w:val="DFA43B7A"/>
    <w:lvl w:ilvl="0">
      <w:start w:val="5"/>
      <w:numFmt w:val="decimal"/>
      <w:lvlText w:val="%1. "/>
      <w:legacy w:legacy="1" w:legacySpace="0" w:legacyIndent="283"/>
      <w:lvlJc w:val="left"/>
      <w:pPr>
        <w:ind w:left="991" w:hanging="283"/>
      </w:pPr>
      <w:rPr>
        <w:b/>
        <w:i/>
        <w:sz w:val="28"/>
        <w:szCs w:val="28"/>
      </w:rPr>
    </w:lvl>
  </w:abstractNum>
  <w:abstractNum w:abstractNumId="31" w15:restartNumberingAfterBreak="0">
    <w:nsid w:val="73A011E7"/>
    <w:multiLevelType w:val="hybridMultilevel"/>
    <w:tmpl w:val="A48C2464"/>
    <w:lvl w:ilvl="0" w:tplc="FB1267C0">
      <w:start w:val="1"/>
      <w:numFmt w:val="decimal"/>
      <w:lvlText w:val="%1)"/>
      <w:lvlJc w:val="left"/>
      <w:pPr>
        <w:ind w:left="720" w:hanging="360"/>
      </w:pPr>
      <w:rPr>
        <w:rFonts w:ascii="TimesNewRomanPSMT" w:hAnsi="TimesNewRomanPSMT" w:cstheme="minorBidi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446C59"/>
    <w:multiLevelType w:val="hybridMultilevel"/>
    <w:tmpl w:val="A580C35C"/>
    <w:lvl w:ilvl="0" w:tplc="16EEFC6E">
      <w:start w:val="2"/>
      <w:numFmt w:val="bullet"/>
      <w:lvlText w:val="-"/>
      <w:lvlJc w:val="left"/>
      <w:pPr>
        <w:ind w:left="720" w:hanging="360"/>
      </w:pPr>
      <w:rPr>
        <w:rFonts w:ascii="TimesNewRomanPSMT" w:eastAsiaTheme="minorHAnsi" w:hAnsi="TimesNewRomanPSMT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A6B2A18"/>
    <w:multiLevelType w:val="multilevel"/>
    <w:tmpl w:val="0714DB3A"/>
    <w:lvl w:ilvl="0">
      <w:start w:val="3"/>
      <w:numFmt w:val="decimal"/>
      <w:lvlText w:val="%1."/>
      <w:lvlJc w:val="left"/>
      <w:pPr>
        <w:ind w:left="648" w:hanging="64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4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34" w15:restartNumberingAfterBreak="0">
    <w:nsid w:val="7AD340F7"/>
    <w:multiLevelType w:val="multilevel"/>
    <w:tmpl w:val="0FD47D8A"/>
    <w:lvl w:ilvl="0">
      <w:start w:val="1"/>
      <w:numFmt w:val="decimal"/>
      <w:lvlText w:val="%1."/>
      <w:lvlJc w:val="left"/>
      <w:pPr>
        <w:ind w:left="720" w:hanging="360"/>
      </w:pPr>
      <w:rPr>
        <w:rFonts w:ascii="TimesNewRomanPS-BoldMT" w:hAnsi="TimesNewRomanPS-BoldMT" w:cstheme="minorBidi" w:hint="default"/>
        <w:b/>
        <w:color w:val="00000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5" w15:restartNumberingAfterBreak="0">
    <w:nsid w:val="7EEC7829"/>
    <w:multiLevelType w:val="hybridMultilevel"/>
    <w:tmpl w:val="3B0A485A"/>
    <w:lvl w:ilvl="0" w:tplc="DFB02790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7F856317"/>
    <w:multiLevelType w:val="hybridMultilevel"/>
    <w:tmpl w:val="D214F2CC"/>
    <w:lvl w:ilvl="0" w:tplc="1A2C6BB0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55969654">
    <w:abstractNumId w:val="20"/>
  </w:num>
  <w:num w:numId="2" w16cid:durableId="770584256">
    <w:abstractNumId w:val="18"/>
  </w:num>
  <w:num w:numId="3" w16cid:durableId="1022821879">
    <w:abstractNumId w:val="25"/>
  </w:num>
  <w:num w:numId="4" w16cid:durableId="119957269">
    <w:abstractNumId w:val="24"/>
  </w:num>
  <w:num w:numId="5" w16cid:durableId="1951936749">
    <w:abstractNumId w:val="3"/>
  </w:num>
  <w:num w:numId="6" w16cid:durableId="753476749">
    <w:abstractNumId w:val="2"/>
  </w:num>
  <w:num w:numId="7" w16cid:durableId="1588616770">
    <w:abstractNumId w:val="32"/>
  </w:num>
  <w:num w:numId="8" w16cid:durableId="1614752750">
    <w:abstractNumId w:val="26"/>
  </w:num>
  <w:num w:numId="9" w16cid:durableId="1171412612">
    <w:abstractNumId w:val="29"/>
  </w:num>
  <w:num w:numId="10" w16cid:durableId="2112511189">
    <w:abstractNumId w:val="6"/>
  </w:num>
  <w:num w:numId="11" w16cid:durableId="16392819">
    <w:abstractNumId w:val="11"/>
  </w:num>
  <w:num w:numId="12" w16cid:durableId="324825188">
    <w:abstractNumId w:val="13"/>
  </w:num>
  <w:num w:numId="13" w16cid:durableId="1833446604">
    <w:abstractNumId w:val="9"/>
  </w:num>
  <w:num w:numId="14" w16cid:durableId="2087415968">
    <w:abstractNumId w:val="34"/>
  </w:num>
  <w:num w:numId="15" w16cid:durableId="208567651">
    <w:abstractNumId w:val="12"/>
  </w:num>
  <w:num w:numId="16" w16cid:durableId="1137068620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138643495">
    <w:abstractNumId w:val="8"/>
    <w:lvlOverride w:ilvl="0">
      <w:startOverride w:val="1"/>
    </w:lvlOverride>
  </w:num>
  <w:num w:numId="18" w16cid:durableId="1167479787">
    <w:abstractNumId w:val="7"/>
    <w:lvlOverride w:ilvl="0">
      <w:startOverride w:val="2"/>
    </w:lvlOverride>
  </w:num>
  <w:num w:numId="19" w16cid:durableId="843517217">
    <w:abstractNumId w:val="16"/>
    <w:lvlOverride w:ilvl="0">
      <w:startOverride w:val="3"/>
    </w:lvlOverride>
  </w:num>
  <w:num w:numId="20" w16cid:durableId="403837180">
    <w:abstractNumId w:val="30"/>
    <w:lvlOverride w:ilvl="0">
      <w:startOverride w:val="5"/>
    </w:lvlOverride>
  </w:num>
  <w:num w:numId="21" w16cid:durableId="1046182443">
    <w:abstractNumId w:val="5"/>
  </w:num>
  <w:num w:numId="22" w16cid:durableId="1520239428">
    <w:abstractNumId w:val="36"/>
  </w:num>
  <w:num w:numId="23" w16cid:durableId="202986050">
    <w:abstractNumId w:val="36"/>
    <w:lvlOverride w:ilvl="0">
      <w:startOverride w:val="5"/>
    </w:lvlOverride>
  </w:num>
  <w:num w:numId="24" w16cid:durableId="1847406446">
    <w:abstractNumId w:val="14"/>
  </w:num>
  <w:num w:numId="25" w16cid:durableId="599222307">
    <w:abstractNumId w:val="31"/>
  </w:num>
  <w:num w:numId="26" w16cid:durableId="663707277">
    <w:abstractNumId w:val="23"/>
  </w:num>
  <w:num w:numId="27" w16cid:durableId="116140644">
    <w:abstractNumId w:val="33"/>
  </w:num>
  <w:num w:numId="28" w16cid:durableId="2025594920">
    <w:abstractNumId w:val="17"/>
  </w:num>
  <w:num w:numId="29" w16cid:durableId="880019314">
    <w:abstractNumId w:val="19"/>
  </w:num>
  <w:num w:numId="30" w16cid:durableId="2138447666">
    <w:abstractNumId w:val="1"/>
  </w:num>
  <w:num w:numId="31" w16cid:durableId="1683434489">
    <w:abstractNumId w:val="21"/>
  </w:num>
  <w:num w:numId="32" w16cid:durableId="685905218">
    <w:abstractNumId w:val="15"/>
  </w:num>
  <w:num w:numId="33" w16cid:durableId="1074089643">
    <w:abstractNumId w:val="27"/>
  </w:num>
  <w:num w:numId="34" w16cid:durableId="1702630183">
    <w:abstractNumId w:val="35"/>
  </w:num>
  <w:num w:numId="35" w16cid:durableId="1210721702">
    <w:abstractNumId w:val="10"/>
  </w:num>
  <w:num w:numId="36" w16cid:durableId="1814171881">
    <w:abstractNumId w:val="4"/>
  </w:num>
  <w:num w:numId="37" w16cid:durableId="1554778720">
    <w:abstractNumId w:val="22"/>
  </w:num>
  <w:num w:numId="38" w16cid:durableId="22191664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2065980667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03C7"/>
    <w:rsid w:val="000203C7"/>
    <w:rsid w:val="00026C4F"/>
    <w:rsid w:val="000619F8"/>
    <w:rsid w:val="000630F6"/>
    <w:rsid w:val="0007044D"/>
    <w:rsid w:val="000751E8"/>
    <w:rsid w:val="000921EA"/>
    <w:rsid w:val="0009284E"/>
    <w:rsid w:val="000A1B84"/>
    <w:rsid w:val="000B265A"/>
    <w:rsid w:val="000B6F92"/>
    <w:rsid w:val="000D2AA9"/>
    <w:rsid w:val="000D648A"/>
    <w:rsid w:val="000E2659"/>
    <w:rsid w:val="000F033F"/>
    <w:rsid w:val="000F1176"/>
    <w:rsid w:val="000F1E30"/>
    <w:rsid w:val="000F750D"/>
    <w:rsid w:val="001010D0"/>
    <w:rsid w:val="00104178"/>
    <w:rsid w:val="00107207"/>
    <w:rsid w:val="00113A6A"/>
    <w:rsid w:val="00131FC9"/>
    <w:rsid w:val="00133E05"/>
    <w:rsid w:val="00144B1D"/>
    <w:rsid w:val="00167E51"/>
    <w:rsid w:val="00174B9A"/>
    <w:rsid w:val="00194719"/>
    <w:rsid w:val="001B2FCD"/>
    <w:rsid w:val="001B378A"/>
    <w:rsid w:val="001B53F7"/>
    <w:rsid w:val="001D1D13"/>
    <w:rsid w:val="001E2626"/>
    <w:rsid w:val="00205780"/>
    <w:rsid w:val="002205F2"/>
    <w:rsid w:val="00224143"/>
    <w:rsid w:val="0022510D"/>
    <w:rsid w:val="00227D55"/>
    <w:rsid w:val="00243AB5"/>
    <w:rsid w:val="002509F9"/>
    <w:rsid w:val="00274A63"/>
    <w:rsid w:val="00290EE4"/>
    <w:rsid w:val="002967D8"/>
    <w:rsid w:val="002A03F1"/>
    <w:rsid w:val="002A73B0"/>
    <w:rsid w:val="002C238B"/>
    <w:rsid w:val="002D3512"/>
    <w:rsid w:val="002E22F7"/>
    <w:rsid w:val="002E3BE3"/>
    <w:rsid w:val="002F1F92"/>
    <w:rsid w:val="002F4A54"/>
    <w:rsid w:val="003044FC"/>
    <w:rsid w:val="00322CF6"/>
    <w:rsid w:val="003341D4"/>
    <w:rsid w:val="00335880"/>
    <w:rsid w:val="00337ACD"/>
    <w:rsid w:val="00342042"/>
    <w:rsid w:val="00345334"/>
    <w:rsid w:val="003531EC"/>
    <w:rsid w:val="00365DD1"/>
    <w:rsid w:val="00374EC9"/>
    <w:rsid w:val="00384053"/>
    <w:rsid w:val="00385319"/>
    <w:rsid w:val="003A06CA"/>
    <w:rsid w:val="003C60D3"/>
    <w:rsid w:val="003D0245"/>
    <w:rsid w:val="003D3AB5"/>
    <w:rsid w:val="003F3364"/>
    <w:rsid w:val="003F517B"/>
    <w:rsid w:val="0040257A"/>
    <w:rsid w:val="00403D19"/>
    <w:rsid w:val="00415999"/>
    <w:rsid w:val="00416C8D"/>
    <w:rsid w:val="004209D3"/>
    <w:rsid w:val="00420E55"/>
    <w:rsid w:val="00422979"/>
    <w:rsid w:val="00425C5A"/>
    <w:rsid w:val="004435B5"/>
    <w:rsid w:val="00453BB2"/>
    <w:rsid w:val="00473669"/>
    <w:rsid w:val="004740D0"/>
    <w:rsid w:val="00475055"/>
    <w:rsid w:val="0049366E"/>
    <w:rsid w:val="004A0DE0"/>
    <w:rsid w:val="004B0D9B"/>
    <w:rsid w:val="004B35F0"/>
    <w:rsid w:val="004B488D"/>
    <w:rsid w:val="004C4275"/>
    <w:rsid w:val="004C471D"/>
    <w:rsid w:val="004D152A"/>
    <w:rsid w:val="0050171B"/>
    <w:rsid w:val="005020C8"/>
    <w:rsid w:val="00506B21"/>
    <w:rsid w:val="00521385"/>
    <w:rsid w:val="005253EB"/>
    <w:rsid w:val="00526C36"/>
    <w:rsid w:val="00532071"/>
    <w:rsid w:val="00543C7B"/>
    <w:rsid w:val="00560C0E"/>
    <w:rsid w:val="00564F2B"/>
    <w:rsid w:val="00565032"/>
    <w:rsid w:val="005660DE"/>
    <w:rsid w:val="00582B70"/>
    <w:rsid w:val="00585C3D"/>
    <w:rsid w:val="005865D7"/>
    <w:rsid w:val="005D3687"/>
    <w:rsid w:val="005D5C8E"/>
    <w:rsid w:val="006025D6"/>
    <w:rsid w:val="0060553F"/>
    <w:rsid w:val="006066ED"/>
    <w:rsid w:val="006263F3"/>
    <w:rsid w:val="00634027"/>
    <w:rsid w:val="00642E4C"/>
    <w:rsid w:val="00672D9E"/>
    <w:rsid w:val="006901DA"/>
    <w:rsid w:val="0069308A"/>
    <w:rsid w:val="006934E5"/>
    <w:rsid w:val="006A21FF"/>
    <w:rsid w:val="006A798C"/>
    <w:rsid w:val="006B3B16"/>
    <w:rsid w:val="006C5300"/>
    <w:rsid w:val="006E26A0"/>
    <w:rsid w:val="006E3E71"/>
    <w:rsid w:val="006E4013"/>
    <w:rsid w:val="006E5FC2"/>
    <w:rsid w:val="006F05F9"/>
    <w:rsid w:val="006F2B3B"/>
    <w:rsid w:val="006F32FF"/>
    <w:rsid w:val="006F41E8"/>
    <w:rsid w:val="006F543B"/>
    <w:rsid w:val="00705CD2"/>
    <w:rsid w:val="00712604"/>
    <w:rsid w:val="00731570"/>
    <w:rsid w:val="00754DD6"/>
    <w:rsid w:val="00763203"/>
    <w:rsid w:val="0077123A"/>
    <w:rsid w:val="0078077D"/>
    <w:rsid w:val="0078347A"/>
    <w:rsid w:val="00797247"/>
    <w:rsid w:val="007975D3"/>
    <w:rsid w:val="007A1A89"/>
    <w:rsid w:val="007A4AC3"/>
    <w:rsid w:val="007C33D5"/>
    <w:rsid w:val="007C5819"/>
    <w:rsid w:val="007D10F3"/>
    <w:rsid w:val="007D157D"/>
    <w:rsid w:val="007E3212"/>
    <w:rsid w:val="007F1565"/>
    <w:rsid w:val="008036D9"/>
    <w:rsid w:val="008051D6"/>
    <w:rsid w:val="00807CFE"/>
    <w:rsid w:val="0081136F"/>
    <w:rsid w:val="00813DE1"/>
    <w:rsid w:val="0081779B"/>
    <w:rsid w:val="00820742"/>
    <w:rsid w:val="00823C59"/>
    <w:rsid w:val="00826EA7"/>
    <w:rsid w:val="008453CF"/>
    <w:rsid w:val="0085706F"/>
    <w:rsid w:val="0086001A"/>
    <w:rsid w:val="00865220"/>
    <w:rsid w:val="00871998"/>
    <w:rsid w:val="008825C9"/>
    <w:rsid w:val="00894B11"/>
    <w:rsid w:val="008A1F9A"/>
    <w:rsid w:val="008A4979"/>
    <w:rsid w:val="008A61B9"/>
    <w:rsid w:val="008A7046"/>
    <w:rsid w:val="008C0AD3"/>
    <w:rsid w:val="008D0C83"/>
    <w:rsid w:val="008F3A9E"/>
    <w:rsid w:val="008F3B58"/>
    <w:rsid w:val="008F416C"/>
    <w:rsid w:val="00901EFB"/>
    <w:rsid w:val="00904410"/>
    <w:rsid w:val="00910580"/>
    <w:rsid w:val="009107B2"/>
    <w:rsid w:val="00922EBD"/>
    <w:rsid w:val="009240FD"/>
    <w:rsid w:val="00924772"/>
    <w:rsid w:val="00926F23"/>
    <w:rsid w:val="00930260"/>
    <w:rsid w:val="0093425D"/>
    <w:rsid w:val="00937D55"/>
    <w:rsid w:val="00964B94"/>
    <w:rsid w:val="00971CBA"/>
    <w:rsid w:val="009769D3"/>
    <w:rsid w:val="0098047E"/>
    <w:rsid w:val="009B2D19"/>
    <w:rsid w:val="009C6312"/>
    <w:rsid w:val="009D16CB"/>
    <w:rsid w:val="009D784D"/>
    <w:rsid w:val="009E0C8D"/>
    <w:rsid w:val="009E524B"/>
    <w:rsid w:val="009F30E4"/>
    <w:rsid w:val="00A033ED"/>
    <w:rsid w:val="00A222C5"/>
    <w:rsid w:val="00A24205"/>
    <w:rsid w:val="00A315FB"/>
    <w:rsid w:val="00A50938"/>
    <w:rsid w:val="00A543C6"/>
    <w:rsid w:val="00A55F79"/>
    <w:rsid w:val="00A71926"/>
    <w:rsid w:val="00A90B51"/>
    <w:rsid w:val="00AB680E"/>
    <w:rsid w:val="00AC24C9"/>
    <w:rsid w:val="00AC7432"/>
    <w:rsid w:val="00AF5A70"/>
    <w:rsid w:val="00B05C4F"/>
    <w:rsid w:val="00B07BD9"/>
    <w:rsid w:val="00B2695B"/>
    <w:rsid w:val="00B35FB3"/>
    <w:rsid w:val="00B403C7"/>
    <w:rsid w:val="00B44217"/>
    <w:rsid w:val="00B55B28"/>
    <w:rsid w:val="00B64EDD"/>
    <w:rsid w:val="00B65A9A"/>
    <w:rsid w:val="00B669F2"/>
    <w:rsid w:val="00B76333"/>
    <w:rsid w:val="00B90B5F"/>
    <w:rsid w:val="00BB0EFD"/>
    <w:rsid w:val="00BC0992"/>
    <w:rsid w:val="00BC0D6A"/>
    <w:rsid w:val="00BD1676"/>
    <w:rsid w:val="00BD1ED5"/>
    <w:rsid w:val="00BD479F"/>
    <w:rsid w:val="00BE6366"/>
    <w:rsid w:val="00BE6920"/>
    <w:rsid w:val="00BF22A7"/>
    <w:rsid w:val="00C0375A"/>
    <w:rsid w:val="00C10755"/>
    <w:rsid w:val="00C23A34"/>
    <w:rsid w:val="00C24ED8"/>
    <w:rsid w:val="00C35B07"/>
    <w:rsid w:val="00C575C3"/>
    <w:rsid w:val="00C6767C"/>
    <w:rsid w:val="00C7111C"/>
    <w:rsid w:val="00C771E0"/>
    <w:rsid w:val="00C868A6"/>
    <w:rsid w:val="00CB2EC0"/>
    <w:rsid w:val="00CB6D56"/>
    <w:rsid w:val="00CC1C9A"/>
    <w:rsid w:val="00CC327E"/>
    <w:rsid w:val="00CD0CEB"/>
    <w:rsid w:val="00CD2389"/>
    <w:rsid w:val="00CF3B92"/>
    <w:rsid w:val="00CF66A4"/>
    <w:rsid w:val="00D17BAB"/>
    <w:rsid w:val="00D32218"/>
    <w:rsid w:val="00D33B46"/>
    <w:rsid w:val="00D44822"/>
    <w:rsid w:val="00D52282"/>
    <w:rsid w:val="00D55A05"/>
    <w:rsid w:val="00D716E6"/>
    <w:rsid w:val="00D90473"/>
    <w:rsid w:val="00DA26AC"/>
    <w:rsid w:val="00DA54E5"/>
    <w:rsid w:val="00DB7529"/>
    <w:rsid w:val="00DC2B78"/>
    <w:rsid w:val="00DC2F67"/>
    <w:rsid w:val="00DE1110"/>
    <w:rsid w:val="00DE2003"/>
    <w:rsid w:val="00DE58F1"/>
    <w:rsid w:val="00DF30BD"/>
    <w:rsid w:val="00DF594D"/>
    <w:rsid w:val="00DF5B82"/>
    <w:rsid w:val="00DF752F"/>
    <w:rsid w:val="00E04A09"/>
    <w:rsid w:val="00E15213"/>
    <w:rsid w:val="00E47BC0"/>
    <w:rsid w:val="00E56B4E"/>
    <w:rsid w:val="00E57E92"/>
    <w:rsid w:val="00E66740"/>
    <w:rsid w:val="00E67369"/>
    <w:rsid w:val="00E752A9"/>
    <w:rsid w:val="00E7640A"/>
    <w:rsid w:val="00E86E13"/>
    <w:rsid w:val="00E925A4"/>
    <w:rsid w:val="00E95394"/>
    <w:rsid w:val="00EA1ECA"/>
    <w:rsid w:val="00EA6B21"/>
    <w:rsid w:val="00EE6E81"/>
    <w:rsid w:val="00F102C3"/>
    <w:rsid w:val="00F1594D"/>
    <w:rsid w:val="00F36691"/>
    <w:rsid w:val="00F53DEA"/>
    <w:rsid w:val="00F628BD"/>
    <w:rsid w:val="00F67F4E"/>
    <w:rsid w:val="00F77907"/>
    <w:rsid w:val="00F863C9"/>
    <w:rsid w:val="00F96AA9"/>
    <w:rsid w:val="00FB424A"/>
    <w:rsid w:val="00FB781E"/>
    <w:rsid w:val="00FC0D46"/>
    <w:rsid w:val="00FC10EA"/>
    <w:rsid w:val="00FD5DD9"/>
    <w:rsid w:val="00FD7898"/>
    <w:rsid w:val="00FE6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9A597C"/>
  <w15:chartTrackingRefBased/>
  <w15:docId w15:val="{9E15A3BE-3573-4F6F-A663-04308DD2CB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4772"/>
  </w:style>
  <w:style w:type="paragraph" w:styleId="Heading1">
    <w:name w:val="heading 1"/>
    <w:basedOn w:val="Normal"/>
    <w:next w:val="Normal"/>
    <w:link w:val="Heading1Char"/>
    <w:qFormat/>
    <w:rsid w:val="00E6674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3341D4"/>
    <w:pPr>
      <w:keepNext/>
      <w:keepLines/>
      <w:spacing w:after="0" w:line="360" w:lineRule="auto"/>
      <w:outlineLvl w:val="1"/>
    </w:pPr>
    <w:rPr>
      <w:rFonts w:ascii="Times New Roman" w:eastAsiaTheme="majorEastAsia" w:hAnsi="Times New Roman" w:cstheme="majorBidi"/>
      <w:b/>
      <w:sz w:val="28"/>
      <w:szCs w:val="26"/>
      <w:lang w:val="ru-RU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341D4"/>
    <w:pPr>
      <w:keepNext/>
      <w:keepLines/>
      <w:spacing w:after="0" w:line="360" w:lineRule="auto"/>
      <w:outlineLvl w:val="2"/>
    </w:pPr>
    <w:rPr>
      <w:rFonts w:ascii="Times New Roman" w:eastAsiaTheme="majorEastAsia" w:hAnsi="Times New Roman" w:cstheme="majorBidi"/>
      <w:b/>
      <w:i/>
      <w:sz w:val="28"/>
      <w:szCs w:val="24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26A0"/>
    <w:pPr>
      <w:ind w:left="720"/>
      <w:contextualSpacing/>
    </w:pPr>
  </w:style>
  <w:style w:type="character" w:customStyle="1" w:styleId="fontstyle01">
    <w:name w:val="fontstyle01"/>
    <w:basedOn w:val="DefaultParagraphFont"/>
    <w:rsid w:val="006E26A0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E66740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9769D3"/>
    <w:pPr>
      <w:tabs>
        <w:tab w:val="left" w:pos="426"/>
        <w:tab w:val="right" w:leader="dot" w:pos="9214"/>
      </w:tabs>
      <w:overflowPunct w:val="0"/>
      <w:autoSpaceDE w:val="0"/>
      <w:autoSpaceDN w:val="0"/>
      <w:adjustRightInd w:val="0"/>
      <w:spacing w:after="0" w:line="360" w:lineRule="auto"/>
      <w:jc w:val="both"/>
    </w:pPr>
    <w:rPr>
      <w:rFonts w:ascii="TimesNewRomanPSMT" w:hAnsi="TimesNewRomanPSMT"/>
      <w:b/>
      <w:color w:val="000000"/>
      <w:sz w:val="28"/>
      <w:szCs w:val="28"/>
      <w:lang w:val="ru-RU"/>
    </w:rPr>
  </w:style>
  <w:style w:type="paragraph" w:styleId="TOC2">
    <w:name w:val="toc 2"/>
    <w:basedOn w:val="Normal"/>
    <w:next w:val="Normal"/>
    <w:autoRedefine/>
    <w:uiPriority w:val="39"/>
    <w:unhideWhenUsed/>
    <w:rsid w:val="00E66740"/>
    <w:pPr>
      <w:spacing w:after="100" w:line="240" w:lineRule="auto"/>
      <w:ind w:left="220"/>
    </w:pPr>
    <w:rPr>
      <w:rFonts w:ascii="Calibri" w:eastAsia="Calibri" w:hAnsi="Calibri" w:cs="Times New Roman"/>
      <w:lang w:val="ru-RU"/>
    </w:rPr>
  </w:style>
  <w:style w:type="paragraph" w:styleId="TOC3">
    <w:name w:val="toc 3"/>
    <w:basedOn w:val="Normal"/>
    <w:next w:val="Normal"/>
    <w:autoRedefine/>
    <w:uiPriority w:val="39"/>
    <w:unhideWhenUsed/>
    <w:rsid w:val="00E66740"/>
    <w:pPr>
      <w:spacing w:after="100" w:line="240" w:lineRule="auto"/>
      <w:ind w:left="440"/>
    </w:pPr>
    <w:rPr>
      <w:rFonts w:ascii="Calibri" w:eastAsia="Calibri" w:hAnsi="Calibri" w:cs="Times New Roman"/>
      <w:lang w:val="ru-RU"/>
    </w:rPr>
  </w:style>
  <w:style w:type="character" w:customStyle="1" w:styleId="Heading1Char">
    <w:name w:val="Heading 1 Char"/>
    <w:basedOn w:val="DefaultParagraphFont"/>
    <w:link w:val="Heading1"/>
    <w:rsid w:val="00E6674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E66740"/>
    <w:pPr>
      <w:spacing w:line="256" w:lineRule="auto"/>
      <w:outlineLvl w:val="9"/>
    </w:pPr>
  </w:style>
  <w:style w:type="character" w:customStyle="1" w:styleId="Heading2Char">
    <w:name w:val="Heading 2 Char"/>
    <w:basedOn w:val="DefaultParagraphFont"/>
    <w:link w:val="Heading2"/>
    <w:uiPriority w:val="9"/>
    <w:rsid w:val="003341D4"/>
    <w:rPr>
      <w:rFonts w:ascii="Times New Roman" w:eastAsiaTheme="majorEastAsia" w:hAnsi="Times New Roman" w:cstheme="majorBidi"/>
      <w:b/>
      <w:sz w:val="28"/>
      <w:szCs w:val="26"/>
      <w:lang w:val="ru-RU"/>
    </w:rPr>
  </w:style>
  <w:style w:type="character" w:customStyle="1" w:styleId="Heading3Char">
    <w:name w:val="Heading 3 Char"/>
    <w:basedOn w:val="DefaultParagraphFont"/>
    <w:link w:val="Heading3"/>
    <w:uiPriority w:val="9"/>
    <w:rsid w:val="003341D4"/>
    <w:rPr>
      <w:rFonts w:ascii="Times New Roman" w:eastAsiaTheme="majorEastAsia" w:hAnsi="Times New Roman" w:cstheme="majorBidi"/>
      <w:b/>
      <w:i/>
      <w:sz w:val="28"/>
      <w:szCs w:val="24"/>
      <w:lang w:val="ru-RU"/>
    </w:rPr>
  </w:style>
  <w:style w:type="paragraph" w:styleId="Header">
    <w:name w:val="header"/>
    <w:basedOn w:val="Normal"/>
    <w:link w:val="HeaderChar"/>
    <w:unhideWhenUsed/>
    <w:rsid w:val="009B2D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B2D19"/>
  </w:style>
  <w:style w:type="paragraph" w:styleId="Footer">
    <w:name w:val="footer"/>
    <w:basedOn w:val="Normal"/>
    <w:link w:val="FooterChar"/>
    <w:uiPriority w:val="99"/>
    <w:unhideWhenUsed/>
    <w:rsid w:val="009B2D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2D19"/>
  </w:style>
  <w:style w:type="table" w:styleId="TableGrid">
    <w:name w:val="Table Grid"/>
    <w:basedOn w:val="TableNormal"/>
    <w:uiPriority w:val="39"/>
    <w:rsid w:val="00EA1ECA"/>
    <w:pPr>
      <w:spacing w:after="0" w:line="240" w:lineRule="auto"/>
    </w:pPr>
    <w:rPr>
      <w:rFonts w:ascii="Calibri" w:eastAsia="Calibri" w:hAnsi="Calibri" w:cs="Times New Roman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9308A"/>
    <w:rPr>
      <w:color w:val="605E5C"/>
      <w:shd w:val="clear" w:color="auto" w:fill="E1DFDD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619F8"/>
    <w:pPr>
      <w:spacing w:after="120" w:line="480" w:lineRule="auto"/>
    </w:pPr>
    <w:rPr>
      <w:rFonts w:ascii="Calibri" w:eastAsia="Calibri" w:hAnsi="Calibri" w:cs="Times New Roman"/>
      <w:lang w:val="ru-RU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619F8"/>
    <w:rPr>
      <w:rFonts w:ascii="Calibri" w:eastAsia="Calibri" w:hAnsi="Calibri" w:cs="Times New Roman"/>
      <w:lang w:val="ru-RU"/>
    </w:rPr>
  </w:style>
  <w:style w:type="paragraph" w:styleId="BodyText3">
    <w:name w:val="Body Text 3"/>
    <w:basedOn w:val="Normal"/>
    <w:link w:val="BodyText3Char"/>
    <w:uiPriority w:val="99"/>
    <w:unhideWhenUsed/>
    <w:rsid w:val="000619F8"/>
    <w:pPr>
      <w:spacing w:after="120" w:line="240" w:lineRule="auto"/>
    </w:pPr>
    <w:rPr>
      <w:rFonts w:ascii="Calibri" w:eastAsia="Calibri" w:hAnsi="Calibri" w:cs="Times New Roman"/>
      <w:sz w:val="16"/>
      <w:szCs w:val="16"/>
      <w:lang w:val="ru-RU"/>
    </w:rPr>
  </w:style>
  <w:style w:type="character" w:customStyle="1" w:styleId="BodyText3Char">
    <w:name w:val="Body Text 3 Char"/>
    <w:basedOn w:val="DefaultParagraphFont"/>
    <w:link w:val="BodyText3"/>
    <w:uiPriority w:val="99"/>
    <w:rsid w:val="000619F8"/>
    <w:rPr>
      <w:rFonts w:ascii="Calibri" w:eastAsia="Calibri" w:hAnsi="Calibri" w:cs="Times New Roman"/>
      <w:sz w:val="16"/>
      <w:szCs w:val="16"/>
      <w:lang w:val="ru-RU"/>
    </w:rPr>
  </w:style>
  <w:style w:type="paragraph" w:customStyle="1" w:styleId="1">
    <w:name w:val="Обычный1"/>
    <w:rsid w:val="000619F8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val="ru-RU" w:eastAsia="ru-RU"/>
    </w:rPr>
  </w:style>
  <w:style w:type="character" w:styleId="UnresolvedMention">
    <w:name w:val="Unresolved Mention"/>
    <w:basedOn w:val="DefaultParagraphFont"/>
    <w:uiPriority w:val="99"/>
    <w:semiHidden/>
    <w:unhideWhenUsed/>
    <w:rsid w:val="00543C7B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543C7B"/>
    <w:rPr>
      <w:color w:val="954F72" w:themeColor="followedHyperlink"/>
      <w:u w:val="single"/>
    </w:rPr>
  </w:style>
  <w:style w:type="paragraph" w:customStyle="1" w:styleId="123">
    <w:name w:val="Стиль Маркированный список + 12 пт после: 3 пт междустрочный  мн..."/>
    <w:basedOn w:val="ListBullet"/>
    <w:rsid w:val="00E752A9"/>
    <w:pPr>
      <w:numPr>
        <w:numId w:val="33"/>
      </w:numPr>
      <w:tabs>
        <w:tab w:val="num" w:pos="360"/>
        <w:tab w:val="left" w:pos="600"/>
      </w:tabs>
      <w:spacing w:after="60" w:line="288" w:lineRule="auto"/>
      <w:ind w:left="0" w:firstLine="567"/>
      <w:contextualSpacing w:val="0"/>
      <w:jc w:val="both"/>
    </w:pPr>
    <w:rPr>
      <w:rFonts w:eastAsia="Times New Roman"/>
      <w:szCs w:val="20"/>
    </w:rPr>
  </w:style>
  <w:style w:type="paragraph" w:styleId="ListBullet">
    <w:name w:val="List Bullet"/>
    <w:basedOn w:val="Normal"/>
    <w:uiPriority w:val="99"/>
    <w:semiHidden/>
    <w:unhideWhenUsed/>
    <w:rsid w:val="00E752A9"/>
    <w:pPr>
      <w:numPr>
        <w:numId w:val="32"/>
      </w:numPr>
      <w:spacing w:after="120" w:line="240" w:lineRule="auto"/>
      <w:contextualSpacing/>
    </w:pPr>
    <w:rPr>
      <w:rFonts w:ascii="Times New Roman" w:eastAsia="Calibri" w:hAnsi="Times New Roman" w:cs="Times New Roman"/>
      <w:sz w:val="24"/>
      <w:lang w:val="ru-RU"/>
    </w:rPr>
  </w:style>
  <w:style w:type="character" w:customStyle="1" w:styleId="fontstyle21">
    <w:name w:val="fontstyle21"/>
    <w:basedOn w:val="DefaultParagraphFont"/>
    <w:rsid w:val="00BC0992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BodyTextIndent">
    <w:name w:val="Body Text Indent"/>
    <w:basedOn w:val="Normal"/>
    <w:link w:val="BodyTextIndentChar"/>
    <w:unhideWhenUsed/>
    <w:rsid w:val="00BC099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BC0992"/>
  </w:style>
  <w:style w:type="character" w:styleId="PageNumber">
    <w:name w:val="page number"/>
    <w:basedOn w:val="DefaultParagraphFont"/>
    <w:rsid w:val="00CC327E"/>
  </w:style>
  <w:style w:type="paragraph" w:customStyle="1" w:styleId="a">
    <w:name w:val="Норм. с кр. строкой"/>
    <w:basedOn w:val="Normal"/>
    <w:uiPriority w:val="99"/>
    <w:rsid w:val="00CC327E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val="ru-RU"/>
    </w:rPr>
  </w:style>
  <w:style w:type="paragraph" w:customStyle="1" w:styleId="TableText">
    <w:name w:val="Table Text"/>
    <w:rsid w:val="00CC327E"/>
    <w:pPr>
      <w:keepLines/>
      <w:spacing w:before="40" w:after="40" w:line="288" w:lineRule="auto"/>
    </w:pPr>
    <w:rPr>
      <w:rFonts w:ascii="Times New Roman" w:eastAsia="Times New Roman" w:hAnsi="Times New Roman" w:cs="Times New Roman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831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86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5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870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769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5833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3515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16210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587151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85343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7421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421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8810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337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73366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42" Type="http://schemas.openxmlformats.org/officeDocument/2006/relationships/image" Target="media/image34.png"/><Relationship Id="rId47" Type="http://schemas.openxmlformats.org/officeDocument/2006/relationships/image" Target="media/image38.jpe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oleObject" Target="embeddings/oleObject1.bin"/><Relationship Id="rId45" Type="http://schemas.openxmlformats.org/officeDocument/2006/relationships/image" Target="media/image36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66" Type="http://schemas.openxmlformats.org/officeDocument/2006/relationships/image" Target="media/image53.png"/><Relationship Id="rId74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48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5.wmf"/><Relationship Id="rId48" Type="http://schemas.openxmlformats.org/officeDocument/2006/relationships/header" Target="header1.xml"/><Relationship Id="rId56" Type="http://schemas.openxmlformats.org/officeDocument/2006/relationships/image" Target="media/image43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8" Type="http://schemas.openxmlformats.org/officeDocument/2006/relationships/image" Target="media/image1.jpeg"/><Relationship Id="rId51" Type="http://schemas.openxmlformats.org/officeDocument/2006/relationships/footer" Target="footer2.xml"/><Relationship Id="rId72" Type="http://schemas.openxmlformats.org/officeDocument/2006/relationships/image" Target="media/image59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7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13.png"/><Relationship Id="rId41" Type="http://schemas.openxmlformats.org/officeDocument/2006/relationships/image" Target="media/image33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header" Target="header2.xml"/><Relationship Id="rId57" Type="http://schemas.openxmlformats.org/officeDocument/2006/relationships/image" Target="media/image44.png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oleObject" Target="embeddings/oleObject2.bin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hyperlink" Target="https://github.com/lequangnhueNdx86/EXAM.git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wmf"/><Relationship Id="rId34" Type="http://schemas.openxmlformats.org/officeDocument/2006/relationships/image" Target="media/image27.png"/><Relationship Id="rId50" Type="http://schemas.openxmlformats.org/officeDocument/2006/relationships/footer" Target="footer1.xml"/><Relationship Id="rId55" Type="http://schemas.openxmlformats.org/officeDocument/2006/relationships/image" Target="media/image42.png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5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0DF8AE-2F11-4BEA-940B-AF4506CADE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09</TotalTime>
  <Pages>57</Pages>
  <Words>6023</Words>
  <Characters>34333</Characters>
  <Application>Microsoft Office Word</Application>
  <DocSecurity>0</DocSecurity>
  <Lines>286</Lines>
  <Paragraphs>8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Tú Nguyễn</dc:creator>
  <cp:keywords/>
  <dc:description/>
  <cp:lastModifiedBy>Ле Куанг Ньуе</cp:lastModifiedBy>
  <cp:revision>89</cp:revision>
  <cp:lastPrinted>2022-05-11T19:40:00Z</cp:lastPrinted>
  <dcterms:created xsi:type="dcterms:W3CDTF">2020-05-05T22:28:00Z</dcterms:created>
  <dcterms:modified xsi:type="dcterms:W3CDTF">2022-11-20T09:51:00Z</dcterms:modified>
</cp:coreProperties>
</file>